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2C840B" w14:textId="6D6CB26A" w:rsidR="00E150D9" w:rsidRPr="00E150D9" w:rsidRDefault="008C64BB" w:rsidP="008C64BB">
      <w:pPr>
        <w:pStyle w:val="NL"/>
      </w:pPr>
      <w:r w:rsidRPr="008C64BB">
        <w:rPr>
          <w:b/>
          <w:color w:val="A40F1E"/>
        </w:rPr>
        <w:t>1</w:t>
      </w:r>
      <w:r>
        <w:tab/>
      </w:r>
      <w:r w:rsidR="00E150D9" w:rsidRPr="00E150D9">
        <w:t>Write the stages of development of a star in the correct order. The star is larger than the Sun.</w:t>
      </w:r>
    </w:p>
    <w:p w14:paraId="75E15662" w14:textId="68644B7E" w:rsidR="00E150D9" w:rsidRPr="00E150D9" w:rsidRDefault="008C64BB" w:rsidP="008C64BB">
      <w:pPr>
        <w:pStyle w:val="NL"/>
      </w:pPr>
      <w:r>
        <w:tab/>
      </w:r>
      <w:r w:rsidR="00E150D9" w:rsidRPr="00E150D9">
        <w:t>A</w:t>
      </w:r>
      <w:r>
        <w:tab/>
      </w:r>
      <w:r w:rsidR="009045B2">
        <w:t>Protostar</w:t>
      </w:r>
    </w:p>
    <w:p w14:paraId="60BBDB12" w14:textId="1704E4DE" w:rsidR="00E150D9" w:rsidRPr="00E150D9" w:rsidRDefault="008C64BB" w:rsidP="008C64BB">
      <w:pPr>
        <w:pStyle w:val="NL"/>
      </w:pPr>
      <w:r>
        <w:tab/>
      </w:r>
      <w:r w:rsidR="00E150D9" w:rsidRPr="00E150D9">
        <w:t>B</w:t>
      </w:r>
      <w:r>
        <w:tab/>
      </w:r>
      <w:r w:rsidR="00260336">
        <w:t>Supernova</w:t>
      </w:r>
    </w:p>
    <w:p w14:paraId="21D029EB" w14:textId="0AD67C65" w:rsidR="00E150D9" w:rsidRPr="00E150D9" w:rsidRDefault="008C64BB" w:rsidP="008C64BB">
      <w:pPr>
        <w:pStyle w:val="NL"/>
      </w:pPr>
      <w:r>
        <w:tab/>
      </w:r>
      <w:r w:rsidR="00E150D9" w:rsidRPr="00E150D9">
        <w:t>C</w:t>
      </w:r>
      <w:r>
        <w:tab/>
      </w:r>
      <w:r w:rsidR="00E150D9" w:rsidRPr="00E150D9">
        <w:t>Main sequence star</w:t>
      </w:r>
    </w:p>
    <w:p w14:paraId="49E4D0D2" w14:textId="1C858DD9" w:rsidR="00E150D9" w:rsidRPr="00E150D9" w:rsidRDefault="008C64BB" w:rsidP="008C64BB">
      <w:pPr>
        <w:pStyle w:val="NL"/>
      </w:pPr>
      <w:r>
        <w:tab/>
      </w:r>
      <w:r w:rsidR="00E150D9" w:rsidRPr="00E150D9">
        <w:t>D</w:t>
      </w:r>
      <w:r>
        <w:tab/>
      </w:r>
      <w:r w:rsidR="00260336">
        <w:t>Red giant</w:t>
      </w:r>
    </w:p>
    <w:p w14:paraId="6A2BE7D2" w14:textId="612F7C5A" w:rsidR="00E150D9" w:rsidRPr="00E150D9" w:rsidRDefault="008C64BB" w:rsidP="008C64BB">
      <w:pPr>
        <w:pStyle w:val="NL"/>
      </w:pPr>
      <w:r>
        <w:tab/>
      </w:r>
      <w:r w:rsidR="00E150D9" w:rsidRPr="00E150D9">
        <w:t>E</w:t>
      </w:r>
      <w:r>
        <w:tab/>
      </w:r>
      <w:r w:rsidR="00260336">
        <w:t>Dust and gas</w:t>
      </w:r>
    </w:p>
    <w:p w14:paraId="316953D5" w14:textId="735EF36D" w:rsidR="00E150D9" w:rsidRPr="00E150D9" w:rsidRDefault="008C64BB" w:rsidP="008C64BB">
      <w:pPr>
        <w:pStyle w:val="NL"/>
      </w:pPr>
      <w:r>
        <w:tab/>
      </w:r>
      <w:r w:rsidR="00E150D9" w:rsidRPr="00E150D9">
        <w:t>F</w:t>
      </w:r>
      <w:r>
        <w:tab/>
      </w:r>
      <w:r w:rsidR="00E150D9" w:rsidRPr="00E150D9">
        <w:t>Neutron star or black hole</w:t>
      </w:r>
      <w:r>
        <w:tab/>
      </w:r>
      <w:r w:rsidR="00E150D9" w:rsidRPr="00E150D9">
        <w:t>(6)</w:t>
      </w:r>
    </w:p>
    <w:p w14:paraId="3C793F58" w14:textId="47230F44" w:rsidR="00E150D9" w:rsidRDefault="008C64BB" w:rsidP="00844902">
      <w:pPr>
        <w:pStyle w:val="NLa"/>
      </w:pPr>
      <w:r>
        <w:rPr>
          <w:b/>
          <w:color w:val="A40F1E"/>
        </w:rPr>
        <w:t>2</w:t>
      </w:r>
      <w:r>
        <w:rPr>
          <w:b/>
          <w:color w:val="A40F1E"/>
        </w:rPr>
        <w:tab/>
      </w:r>
      <w:r w:rsidR="00E150D9" w:rsidRPr="008C64BB">
        <w:rPr>
          <w:b/>
          <w:color w:val="A40F1E"/>
        </w:rPr>
        <w:t>a</w:t>
      </w:r>
      <w:r w:rsidR="006457F4">
        <w:rPr>
          <w:b/>
          <w:color w:val="A40F1E"/>
        </w:rPr>
        <w:t>)</w:t>
      </w:r>
      <w:r>
        <w:tab/>
      </w:r>
      <w:r w:rsidR="00E150D9" w:rsidRPr="00E150D9">
        <w:t>What force acts on dust and gas in space?</w:t>
      </w:r>
      <w:r w:rsidR="00E150D9" w:rsidRPr="00E150D9">
        <w:tab/>
        <w:t>(1)</w:t>
      </w:r>
    </w:p>
    <w:p w14:paraId="1C1424CD" w14:textId="5D40CC6B" w:rsidR="00844902" w:rsidRPr="00844902" w:rsidRDefault="00844902" w:rsidP="0084490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0818BD0" w14:textId="4AF51669" w:rsidR="00E150D9" w:rsidRPr="00E150D9" w:rsidRDefault="008C64BB" w:rsidP="008C64BB">
      <w:pPr>
        <w:pStyle w:val="NLa"/>
      </w:pPr>
      <w:r>
        <w:rPr>
          <w:b/>
          <w:color w:val="A40F1E"/>
        </w:rPr>
        <w:tab/>
      </w:r>
      <w:r w:rsidR="00E150D9" w:rsidRPr="008C64BB">
        <w:rPr>
          <w:b/>
          <w:color w:val="A40F1E"/>
        </w:rPr>
        <w:t>b</w:t>
      </w:r>
      <w:r w:rsidR="006457F4">
        <w:rPr>
          <w:b/>
          <w:color w:val="A40F1E"/>
        </w:rPr>
        <w:t>)</w:t>
      </w:r>
      <w:r>
        <w:tab/>
      </w:r>
      <w:r w:rsidR="00E150D9" w:rsidRPr="00E150D9">
        <w:t>What is the name of the process which releases energy in the core of the Sun?</w:t>
      </w:r>
      <w:r w:rsidR="006A7717">
        <w:tab/>
      </w:r>
      <w:r w:rsidR="00E150D9" w:rsidRPr="00E150D9">
        <w:t>(1)</w:t>
      </w:r>
    </w:p>
    <w:p w14:paraId="034C1FA9" w14:textId="77777777" w:rsidR="00844902" w:rsidRPr="00844902" w:rsidRDefault="00844902" w:rsidP="0084490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4DD9257" w14:textId="6864BBF5" w:rsidR="00E150D9" w:rsidRPr="00E150D9" w:rsidRDefault="008C64BB" w:rsidP="008C64BB">
      <w:pPr>
        <w:pStyle w:val="NLa"/>
      </w:pPr>
      <w:r>
        <w:rPr>
          <w:b/>
          <w:color w:val="A40F1E"/>
        </w:rPr>
        <w:tab/>
      </w:r>
      <w:r w:rsidR="00E150D9" w:rsidRPr="008C64BB">
        <w:rPr>
          <w:b/>
          <w:color w:val="A40F1E"/>
        </w:rPr>
        <w:t>c</w:t>
      </w:r>
      <w:r w:rsidR="006457F4">
        <w:rPr>
          <w:b/>
          <w:color w:val="A40F1E"/>
        </w:rPr>
        <w:t>)</w:t>
      </w:r>
      <w:r>
        <w:tab/>
      </w:r>
      <w:r w:rsidR="00E150D9" w:rsidRPr="00E150D9">
        <w:t>Why doesn’t the Sun collapse due to the pull of gravity on it?</w:t>
      </w:r>
      <w:r w:rsidR="00E150D9" w:rsidRPr="00E150D9">
        <w:tab/>
        <w:t>(2)</w:t>
      </w:r>
    </w:p>
    <w:p w14:paraId="1A67484D" w14:textId="77777777" w:rsidR="00844902" w:rsidRPr="00844902" w:rsidRDefault="00844902" w:rsidP="0084490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343DD0A" w14:textId="36269FEE" w:rsidR="00E150D9" w:rsidRPr="00E150D9" w:rsidRDefault="008C64BB" w:rsidP="008C64BB">
      <w:pPr>
        <w:pStyle w:val="NLa"/>
      </w:pPr>
      <w:r>
        <w:tab/>
      </w:r>
      <w:r w:rsidRPr="008C64BB">
        <w:rPr>
          <w:b/>
          <w:color w:val="A40F1E"/>
        </w:rPr>
        <w:t>d</w:t>
      </w:r>
      <w:r w:rsidR="006457F4">
        <w:rPr>
          <w:b/>
          <w:color w:val="A40F1E"/>
        </w:rPr>
        <w:t>)</w:t>
      </w:r>
      <w:r>
        <w:tab/>
      </w:r>
      <w:r w:rsidR="00E150D9" w:rsidRPr="00E150D9">
        <w:t>Jupiter and Saturn are giant planets. They are made mostly out of hydrogen. Why don’t they produce their own light as the Sun does?</w:t>
      </w:r>
      <w:r w:rsidR="00E150D9" w:rsidRPr="00E150D9">
        <w:rPr>
          <w:b/>
        </w:rPr>
        <w:tab/>
      </w:r>
      <w:r w:rsidR="00E150D9" w:rsidRPr="00E150D9">
        <w:t>(2)</w:t>
      </w:r>
    </w:p>
    <w:p w14:paraId="074D6468" w14:textId="77777777" w:rsidR="00844902" w:rsidRPr="00844902" w:rsidRDefault="00844902" w:rsidP="0084490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F119743" w14:textId="77777777" w:rsidR="00844902" w:rsidRPr="00844902" w:rsidRDefault="00844902" w:rsidP="0084490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0E4C8FF" w14:textId="77777777" w:rsidR="00844902" w:rsidRPr="00844902" w:rsidRDefault="00844902" w:rsidP="0084490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B9F4308" w14:textId="495E7BF0" w:rsidR="00E150D9" w:rsidRPr="00E150D9" w:rsidRDefault="008C64BB" w:rsidP="000245A2">
      <w:pPr>
        <w:pStyle w:val="NL"/>
      </w:pPr>
      <w:r w:rsidRPr="008C64BB">
        <w:rPr>
          <w:b/>
          <w:color w:val="A40F1E"/>
        </w:rPr>
        <w:t>3</w:t>
      </w:r>
      <w:r>
        <w:tab/>
      </w:r>
      <w:r w:rsidR="00E150D9" w:rsidRPr="00E150D9">
        <w:t>Explain the nature of each of these types of objects.</w:t>
      </w:r>
    </w:p>
    <w:p w14:paraId="1DB88FB4" w14:textId="55E89952" w:rsidR="00E150D9" w:rsidRPr="00E150D9" w:rsidRDefault="00B1450B" w:rsidP="000245A2">
      <w:pPr>
        <w:pStyle w:val="NL"/>
      </w:pPr>
      <w:r>
        <w:rPr>
          <w:b/>
          <w:color w:val="A40F1E"/>
        </w:rPr>
        <w:tab/>
      </w:r>
      <w:r w:rsidR="00E150D9" w:rsidRPr="006A7717">
        <w:rPr>
          <w:b/>
          <w:color w:val="A40F1E"/>
        </w:rPr>
        <w:t>a</w:t>
      </w:r>
      <w:r w:rsidR="00083430">
        <w:rPr>
          <w:b/>
          <w:color w:val="A40F1E"/>
        </w:rPr>
        <w:t>)</w:t>
      </w:r>
      <w:r w:rsidR="006A7717">
        <w:tab/>
      </w:r>
      <w:r w:rsidR="00E150D9" w:rsidRPr="00E150D9">
        <w:t xml:space="preserve">Main sequence star </w:t>
      </w:r>
    </w:p>
    <w:p w14:paraId="03FFA872" w14:textId="77777777" w:rsidR="00844902" w:rsidRPr="00844902" w:rsidRDefault="00844902" w:rsidP="0084490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1EDCDAC" w14:textId="77777777" w:rsidR="00844902" w:rsidRPr="00844902" w:rsidRDefault="00844902" w:rsidP="0084490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C6DA15D" w14:textId="0A220363" w:rsidR="00E150D9" w:rsidRPr="00E150D9" w:rsidRDefault="00B1450B" w:rsidP="000245A2">
      <w:pPr>
        <w:pStyle w:val="NL"/>
      </w:pPr>
      <w:r>
        <w:rPr>
          <w:b/>
          <w:color w:val="A40F1E"/>
        </w:rPr>
        <w:tab/>
      </w:r>
      <w:r w:rsidR="00E150D9" w:rsidRPr="006A7717">
        <w:rPr>
          <w:b/>
          <w:color w:val="A40F1E"/>
        </w:rPr>
        <w:t>b</w:t>
      </w:r>
      <w:r w:rsidR="00083430">
        <w:rPr>
          <w:b/>
          <w:color w:val="A40F1E"/>
        </w:rPr>
        <w:t>)</w:t>
      </w:r>
      <w:r w:rsidR="006A7717">
        <w:tab/>
      </w:r>
      <w:r w:rsidR="00E150D9" w:rsidRPr="00E150D9">
        <w:t xml:space="preserve">Supernova </w:t>
      </w:r>
    </w:p>
    <w:p w14:paraId="1AF7F210" w14:textId="77777777" w:rsidR="00844902" w:rsidRPr="00844902" w:rsidRDefault="00844902" w:rsidP="0084490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50E1A98" w14:textId="77777777" w:rsidR="00844902" w:rsidRPr="00844902" w:rsidRDefault="00844902" w:rsidP="0084490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4D456BC" w14:textId="1493EE19" w:rsidR="00E150D9" w:rsidRPr="00E150D9" w:rsidRDefault="00B1450B" w:rsidP="000245A2">
      <w:pPr>
        <w:pStyle w:val="NL"/>
      </w:pPr>
      <w:r>
        <w:rPr>
          <w:b/>
          <w:color w:val="A40F1E"/>
        </w:rPr>
        <w:tab/>
      </w:r>
      <w:r w:rsidR="00E150D9" w:rsidRPr="006A7717">
        <w:rPr>
          <w:b/>
          <w:color w:val="A40F1E"/>
        </w:rPr>
        <w:t>c</w:t>
      </w:r>
      <w:r w:rsidR="00083430">
        <w:rPr>
          <w:b/>
          <w:color w:val="A40F1E"/>
        </w:rPr>
        <w:t>)</w:t>
      </w:r>
      <w:r w:rsidR="006A7717">
        <w:tab/>
      </w:r>
      <w:r w:rsidR="00E150D9" w:rsidRPr="00E150D9">
        <w:t xml:space="preserve">White dwarf  </w:t>
      </w:r>
    </w:p>
    <w:p w14:paraId="791F0E56" w14:textId="77777777" w:rsidR="00844902" w:rsidRPr="00844902" w:rsidRDefault="00844902" w:rsidP="0084490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775E045" w14:textId="77777777" w:rsidR="00844902" w:rsidRPr="00844902" w:rsidRDefault="00844902" w:rsidP="0084490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1103DFF" w14:textId="370A3D41" w:rsidR="00E150D9" w:rsidRPr="00E150D9" w:rsidRDefault="00B1450B" w:rsidP="000245A2">
      <w:pPr>
        <w:pStyle w:val="NL"/>
      </w:pPr>
      <w:r>
        <w:rPr>
          <w:b/>
          <w:color w:val="A40F1E"/>
        </w:rPr>
        <w:tab/>
      </w:r>
      <w:r w:rsidR="00E150D9" w:rsidRPr="006A7717">
        <w:rPr>
          <w:b/>
          <w:color w:val="A40F1E"/>
        </w:rPr>
        <w:t>d</w:t>
      </w:r>
      <w:r w:rsidR="00DB7A53">
        <w:rPr>
          <w:b/>
          <w:color w:val="A40F1E"/>
        </w:rPr>
        <w:t>)</w:t>
      </w:r>
      <w:r w:rsidR="006A7717">
        <w:tab/>
      </w:r>
      <w:r w:rsidR="00E150D9" w:rsidRPr="00E150D9">
        <w:t>Black hole</w:t>
      </w:r>
      <w:r w:rsidR="006A7717">
        <w:tab/>
      </w:r>
      <w:r w:rsidR="00E150D9" w:rsidRPr="00E150D9">
        <w:t>(8)</w:t>
      </w:r>
    </w:p>
    <w:p w14:paraId="4029879D" w14:textId="77777777" w:rsidR="00844902" w:rsidRPr="00844902" w:rsidRDefault="00844902" w:rsidP="0084490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44475FE" w14:textId="77777777" w:rsidR="00844902" w:rsidRPr="00844902" w:rsidRDefault="00844902" w:rsidP="0084490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A18D43A" w14:textId="1F8F829B" w:rsidR="00E150D9" w:rsidRPr="00E150D9" w:rsidRDefault="000245A2" w:rsidP="000245A2">
      <w:pPr>
        <w:pStyle w:val="NL"/>
      </w:pPr>
      <w:r w:rsidRPr="000245A2">
        <w:rPr>
          <w:b/>
          <w:color w:val="A40F1E"/>
        </w:rPr>
        <w:t>4</w:t>
      </w:r>
      <w:r>
        <w:tab/>
      </w:r>
      <w:r w:rsidR="00E150D9" w:rsidRPr="00E150D9">
        <w:t xml:space="preserve">Name the </w:t>
      </w:r>
      <w:r w:rsidR="00C62907">
        <w:t>four</w:t>
      </w:r>
      <w:r w:rsidR="00E150D9" w:rsidRPr="00E150D9">
        <w:t xml:space="preserve"> inner planets in order of distance from the Sun. Put the nearest first.</w:t>
      </w:r>
      <w:r>
        <w:tab/>
      </w:r>
      <w:r w:rsidR="00E150D9" w:rsidRPr="00E150D9">
        <w:t>(2)</w:t>
      </w:r>
    </w:p>
    <w:p w14:paraId="0FFC7792" w14:textId="77777777" w:rsidR="003F13CA" w:rsidRPr="00844902" w:rsidRDefault="003F13CA" w:rsidP="003F13CA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74A87B3" w14:textId="5F922F80" w:rsidR="00E150D9" w:rsidRPr="00E150D9" w:rsidRDefault="000245A2" w:rsidP="000245A2">
      <w:pPr>
        <w:pStyle w:val="NL"/>
      </w:pPr>
      <w:r w:rsidRPr="000245A2">
        <w:rPr>
          <w:b/>
          <w:color w:val="A40F1E"/>
        </w:rPr>
        <w:t>5</w:t>
      </w:r>
      <w:r>
        <w:tab/>
      </w:r>
      <w:r w:rsidR="00E150D9" w:rsidRPr="00E150D9">
        <w:t>Explain the difference between a moon and a dwarf planet.</w:t>
      </w:r>
      <w:r>
        <w:tab/>
      </w:r>
      <w:r w:rsidR="00E150D9" w:rsidRPr="00E150D9">
        <w:t>(2)</w:t>
      </w:r>
    </w:p>
    <w:p w14:paraId="636B0860" w14:textId="77777777" w:rsidR="003F13CA" w:rsidRPr="00844902" w:rsidRDefault="003F13CA" w:rsidP="003F13CA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C2D46A9" w14:textId="77777777" w:rsidR="003F13CA" w:rsidRPr="00844902" w:rsidRDefault="003F13CA" w:rsidP="003F13CA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EDCB717" w14:textId="77777777" w:rsidR="00DB7A53" w:rsidRDefault="00DB7A53" w:rsidP="000245A2">
      <w:pPr>
        <w:pStyle w:val="NL"/>
        <w:rPr>
          <w:b/>
          <w:color w:val="A40F1E"/>
        </w:rPr>
      </w:pPr>
    </w:p>
    <w:p w14:paraId="2B85577D" w14:textId="06352E60" w:rsidR="00E150D9" w:rsidRPr="00E150D9" w:rsidRDefault="000245A2" w:rsidP="000245A2">
      <w:pPr>
        <w:pStyle w:val="NL"/>
      </w:pPr>
      <w:r w:rsidRPr="000245A2">
        <w:rPr>
          <w:b/>
          <w:color w:val="A40F1E"/>
        </w:rPr>
        <w:lastRenderedPageBreak/>
        <w:t>6</w:t>
      </w:r>
      <w:r>
        <w:rPr>
          <w:b/>
          <w:color w:val="A40F1E"/>
        </w:rPr>
        <w:tab/>
      </w:r>
      <w:r w:rsidR="00E150D9" w:rsidRPr="00E150D9">
        <w:t xml:space="preserve">Fill in the gaps with the correct words from the list below. </w:t>
      </w:r>
    </w:p>
    <w:p w14:paraId="357A1859" w14:textId="06F4082F" w:rsidR="00E150D9" w:rsidRPr="00E150D9" w:rsidRDefault="000245A2" w:rsidP="000245A2">
      <w:pPr>
        <w:pStyle w:val="TEXT"/>
      </w:pPr>
      <w:r>
        <w:tab/>
      </w:r>
      <w:r w:rsidR="00E150D9" w:rsidRPr="00E150D9">
        <w:t>fission</w:t>
      </w:r>
      <w:r w:rsidR="007E7172">
        <w:t> </w:t>
      </w:r>
      <w:r w:rsidR="00DB7A53">
        <w:t> </w:t>
      </w:r>
      <w:r w:rsidR="008577EE">
        <w:t> </w:t>
      </w:r>
      <w:r w:rsidR="00DB7A53">
        <w:t> </w:t>
      </w:r>
      <w:r w:rsidR="008577EE">
        <w:t>fusion</w:t>
      </w:r>
      <w:r w:rsidR="007E7172">
        <w:t> </w:t>
      </w:r>
      <w:r w:rsidR="00DB7A53">
        <w:t> </w:t>
      </w:r>
      <w:r w:rsidR="00DB7A53">
        <w:t> </w:t>
      </w:r>
      <w:r w:rsidR="00DB7A53">
        <w:t> </w:t>
      </w:r>
      <w:r w:rsidR="00E150D9" w:rsidRPr="00E150D9">
        <w:t>hydrogen</w:t>
      </w:r>
      <w:r w:rsidR="007E7172">
        <w:t> </w:t>
      </w:r>
      <w:r w:rsidR="00DB7A53">
        <w:t> </w:t>
      </w:r>
      <w:r w:rsidR="00DB7A53">
        <w:t> </w:t>
      </w:r>
      <w:r w:rsidR="00DB7A53">
        <w:t> </w:t>
      </w:r>
      <w:r w:rsidR="00E150D9" w:rsidRPr="00E150D9">
        <w:t>lithium</w:t>
      </w:r>
      <w:r w:rsidR="00DB7A53">
        <w:t> </w:t>
      </w:r>
      <w:r w:rsidR="007E7172">
        <w:t> </w:t>
      </w:r>
      <w:r w:rsidR="00DB7A53">
        <w:t> </w:t>
      </w:r>
      <w:r w:rsidR="00DB7A53">
        <w:t> </w:t>
      </w:r>
      <w:r w:rsidR="00E150D9" w:rsidRPr="00E150D9">
        <w:t>helium</w:t>
      </w:r>
      <w:r w:rsidR="00DB7A53">
        <w:t> </w:t>
      </w:r>
      <w:r w:rsidR="007E7172">
        <w:t> </w:t>
      </w:r>
      <w:r w:rsidR="00DB7A53">
        <w:t> </w:t>
      </w:r>
      <w:r w:rsidR="00DB7A53">
        <w:t> </w:t>
      </w:r>
      <w:r w:rsidR="00E150D9" w:rsidRPr="00E150D9">
        <w:t>carbon</w:t>
      </w:r>
    </w:p>
    <w:p w14:paraId="2804E22E" w14:textId="0B4B6A78" w:rsidR="00E150D9" w:rsidRPr="00E150D9" w:rsidRDefault="000245A2" w:rsidP="000245A2">
      <w:pPr>
        <w:pStyle w:val="NL"/>
      </w:pPr>
      <w:r>
        <w:tab/>
      </w:r>
      <w:r w:rsidR="00E150D9" w:rsidRPr="00E150D9">
        <w:t>The Sun’s energy is derived from nuclear</w:t>
      </w:r>
      <w:r w:rsidR="00B241CB">
        <w:t xml:space="preserve"> </w:t>
      </w:r>
      <w:r w:rsidR="00E150D9" w:rsidRPr="00E150D9">
        <w:t xml:space="preserve">………………………. </w:t>
      </w:r>
      <w:r w:rsidR="00531E04">
        <w:t>i</w:t>
      </w:r>
      <w:r w:rsidR="00E150D9" w:rsidRPr="00E150D9">
        <w:t>n which atoms of ………………….</w:t>
      </w:r>
      <w:r w:rsidR="003F13CA">
        <w:t xml:space="preserve"> </w:t>
      </w:r>
      <w:r w:rsidR="00E150D9" w:rsidRPr="00E150D9">
        <w:t>fuse to form …………………………..</w:t>
      </w:r>
      <w:r w:rsidR="00FD2408">
        <w:t xml:space="preserve"> .</w:t>
      </w:r>
      <w:r>
        <w:tab/>
      </w:r>
      <w:r w:rsidR="00E150D9" w:rsidRPr="00E150D9">
        <w:t>(3)</w:t>
      </w:r>
    </w:p>
    <w:p w14:paraId="5E5A4D39" w14:textId="6740424D" w:rsidR="00E150D9" w:rsidRPr="00E150D9" w:rsidRDefault="00EC7FAB" w:rsidP="00EC7FAB">
      <w:pPr>
        <w:pStyle w:val="NL"/>
      </w:pPr>
      <w:r w:rsidRPr="00EC7FAB">
        <w:rPr>
          <w:b/>
          <w:color w:val="A40F1E"/>
        </w:rPr>
        <w:t>7</w:t>
      </w:r>
      <w:r>
        <w:tab/>
      </w:r>
      <w:r w:rsidR="00E150D9" w:rsidRPr="00E150D9">
        <w:t>Explain why a body such as a planet, moving in a circular orbit around the Sun</w:t>
      </w:r>
      <w:r w:rsidR="00531E04">
        <w:t>,</w:t>
      </w:r>
      <w:r w:rsidR="00E150D9" w:rsidRPr="00E150D9">
        <w:t xml:space="preserve"> can have a constant speed but a changing velocity.</w:t>
      </w:r>
      <w:r>
        <w:tab/>
      </w:r>
      <w:r w:rsidR="00E150D9" w:rsidRPr="00E150D9">
        <w:t>(2)</w:t>
      </w:r>
    </w:p>
    <w:p w14:paraId="5E642539" w14:textId="77777777" w:rsidR="00CA5C6F" w:rsidRPr="00844902" w:rsidRDefault="00CA5C6F" w:rsidP="00CA5C6F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2F4E74E" w14:textId="77777777" w:rsidR="00CA5C6F" w:rsidRPr="00844902" w:rsidRDefault="00CA5C6F" w:rsidP="00CA5C6F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85A6EE1" w14:textId="77777777" w:rsidR="00CA5C6F" w:rsidRPr="00844902" w:rsidRDefault="00CA5C6F" w:rsidP="00CA5C6F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D1C7864" w14:textId="0BD50765" w:rsidR="00E150D9" w:rsidRPr="00E150D9" w:rsidRDefault="00EC7FAB" w:rsidP="00EC7FAB">
      <w:pPr>
        <w:pStyle w:val="NL"/>
      </w:pPr>
      <w:r w:rsidRPr="00EC7FAB">
        <w:rPr>
          <w:b/>
          <w:color w:val="A40F1E"/>
        </w:rPr>
        <w:t>8</w:t>
      </w:r>
      <w:r>
        <w:tab/>
      </w:r>
      <w:r w:rsidR="00E150D9" w:rsidRPr="00E150D9">
        <w:t>What does the Big Bang Theory suggest about the origin of the universe?</w:t>
      </w:r>
      <w:r>
        <w:tab/>
      </w:r>
      <w:r w:rsidR="00E150D9" w:rsidRPr="00E150D9">
        <w:t>(2)</w:t>
      </w:r>
    </w:p>
    <w:p w14:paraId="06895C73" w14:textId="77777777" w:rsidR="00CA5C6F" w:rsidRPr="00844902" w:rsidRDefault="00CA5C6F" w:rsidP="00CA5C6F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EAC6870" w14:textId="77777777" w:rsidR="00CA5C6F" w:rsidRPr="00844902" w:rsidRDefault="00CA5C6F" w:rsidP="00CA5C6F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72F8787" w14:textId="77777777" w:rsidR="00CA5C6F" w:rsidRPr="00844902" w:rsidRDefault="00CA5C6F" w:rsidP="00CA5C6F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8538D8C" w14:textId="412A4F97" w:rsidR="00E150D9" w:rsidRPr="00E150D9" w:rsidRDefault="00EC7FAB" w:rsidP="00EC7FAB">
      <w:pPr>
        <w:pStyle w:val="NL"/>
      </w:pPr>
      <w:r w:rsidRPr="00EC7FAB">
        <w:rPr>
          <w:b/>
          <w:color w:val="A40F1E"/>
        </w:rPr>
        <w:t>9</w:t>
      </w:r>
      <w:r>
        <w:tab/>
      </w:r>
      <w:r w:rsidR="00E150D9" w:rsidRPr="00E150D9">
        <w:t>Light reaching planet Earth from distant galaxies is shifted toward the red end of the spectr</w:t>
      </w:r>
      <w:r w:rsidR="00531E04">
        <w:t>um. Explain why.</w:t>
      </w:r>
      <w:r>
        <w:tab/>
      </w:r>
      <w:r w:rsidR="00E150D9" w:rsidRPr="00E150D9">
        <w:t>(3)</w:t>
      </w:r>
    </w:p>
    <w:p w14:paraId="72F606B4" w14:textId="77777777" w:rsidR="00CA5C6F" w:rsidRPr="00844902" w:rsidRDefault="00CA5C6F" w:rsidP="00CA5C6F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36C2BB6" w14:textId="77777777" w:rsidR="00CA5C6F" w:rsidRPr="00844902" w:rsidRDefault="00CA5C6F" w:rsidP="00CA5C6F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7D5DCC7" w14:textId="77777777" w:rsidR="00CA5C6F" w:rsidRPr="00844902" w:rsidRDefault="00CA5C6F" w:rsidP="00CA5C6F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94F01A3" w14:textId="5DDFEF8E" w:rsidR="00E150D9" w:rsidRPr="00E150D9" w:rsidRDefault="00EC7FAB" w:rsidP="00EC7FAB">
      <w:pPr>
        <w:pStyle w:val="NL"/>
      </w:pPr>
      <w:r w:rsidRPr="00EC7FAB">
        <w:rPr>
          <w:b/>
          <w:color w:val="A40F1E"/>
        </w:rPr>
        <w:t>10</w:t>
      </w:r>
      <w:r>
        <w:tab/>
      </w:r>
      <w:r w:rsidR="00E150D9" w:rsidRPr="00E150D9">
        <w:t>The diagram shows a satellite, S, travelling around the earth.</w:t>
      </w:r>
    </w:p>
    <w:p w14:paraId="06FE8988" w14:textId="5E5D5478" w:rsidR="00E150D9" w:rsidRPr="00E150D9" w:rsidRDefault="003D4614" w:rsidP="00263F8F">
      <w:pPr>
        <w:pStyle w:val="NL"/>
      </w:pPr>
      <w:r>
        <w:tab/>
      </w:r>
      <w:r w:rsidR="00263F8F">
        <w:rPr>
          <w:noProof/>
          <w:lang w:eastAsia="en-GB"/>
        </w:rPr>
        <w:drawing>
          <wp:inline distT="0" distB="0" distL="0" distR="0" wp14:anchorId="261DDC6A" wp14:editId="629D9936">
            <wp:extent cx="2081784" cy="188671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8_01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1784" cy="1886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54493" w14:textId="1EB8B68B" w:rsidR="00E150D9" w:rsidRPr="00E150D9" w:rsidRDefault="003D4614" w:rsidP="00EC7FAB">
      <w:pPr>
        <w:pStyle w:val="NL"/>
      </w:pPr>
      <w:r>
        <w:tab/>
      </w:r>
      <w:r w:rsidR="00E150D9" w:rsidRPr="00E150D9">
        <w:t>Answer the following questions.</w:t>
      </w:r>
    </w:p>
    <w:p w14:paraId="37F619FB" w14:textId="3DE5FCB9" w:rsidR="00E150D9" w:rsidRPr="00E150D9" w:rsidRDefault="00566A65" w:rsidP="00566A65">
      <w:pPr>
        <w:pStyle w:val="NLa"/>
      </w:pPr>
      <w:r>
        <w:tab/>
      </w:r>
      <w:r w:rsidRPr="00566A65">
        <w:rPr>
          <w:b/>
          <w:color w:val="A40F1E"/>
        </w:rPr>
        <w:t>a</w:t>
      </w:r>
      <w:r w:rsidR="00CA5C6F">
        <w:rPr>
          <w:b/>
          <w:color w:val="A40F1E"/>
        </w:rPr>
        <w:t>)</w:t>
      </w:r>
      <w:r>
        <w:tab/>
      </w:r>
      <w:r w:rsidR="00E150D9" w:rsidRPr="00E150D9">
        <w:t>If its velocity is too great does the satellite follow path A, B or C?</w:t>
      </w:r>
      <w:r w:rsidR="00E150D9" w:rsidRPr="00E150D9">
        <w:tab/>
        <w:t>(1)</w:t>
      </w:r>
    </w:p>
    <w:p w14:paraId="3B1D0F29" w14:textId="77777777" w:rsidR="00CA5C6F" w:rsidRPr="00844902" w:rsidRDefault="00CA5C6F" w:rsidP="00CA5C6F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74F7F6E" w14:textId="53421879" w:rsidR="00E150D9" w:rsidRPr="00E150D9" w:rsidRDefault="00566A65" w:rsidP="00566A65">
      <w:pPr>
        <w:pStyle w:val="NLa"/>
      </w:pPr>
      <w:r>
        <w:tab/>
      </w:r>
      <w:r w:rsidRPr="00566A65">
        <w:rPr>
          <w:b/>
          <w:color w:val="A40F1E"/>
        </w:rPr>
        <w:t>b</w:t>
      </w:r>
      <w:r w:rsidR="00CA5C6F">
        <w:rPr>
          <w:b/>
          <w:color w:val="A40F1E"/>
        </w:rPr>
        <w:t>)</w:t>
      </w:r>
      <w:r>
        <w:tab/>
      </w:r>
      <w:r w:rsidR="00E150D9" w:rsidRPr="00E150D9">
        <w:t>What happens to the satellite?</w:t>
      </w:r>
      <w:r w:rsidR="00E150D9" w:rsidRPr="00E150D9">
        <w:tab/>
        <w:t>(1)</w:t>
      </w:r>
    </w:p>
    <w:p w14:paraId="29B1CBDA" w14:textId="77777777" w:rsidR="00CA5C6F" w:rsidRPr="00844902" w:rsidRDefault="00CA5C6F" w:rsidP="00CA5C6F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FD8A994" w14:textId="2B971AF3" w:rsidR="00E150D9" w:rsidRPr="00E150D9" w:rsidRDefault="00566A65" w:rsidP="00566A65">
      <w:pPr>
        <w:pStyle w:val="NLa"/>
      </w:pPr>
      <w:r>
        <w:tab/>
      </w:r>
      <w:r w:rsidRPr="00566A65">
        <w:rPr>
          <w:b/>
          <w:color w:val="A40F1E"/>
        </w:rPr>
        <w:t>c</w:t>
      </w:r>
      <w:r w:rsidR="00CA5C6F">
        <w:rPr>
          <w:b/>
          <w:color w:val="A40F1E"/>
        </w:rPr>
        <w:t>)</w:t>
      </w:r>
      <w:r>
        <w:tab/>
      </w:r>
      <w:r w:rsidR="00E150D9" w:rsidRPr="00E150D9">
        <w:t>If the velocity is too low to maintain a stable orbit does the satellite follow path A, B or C?</w:t>
      </w:r>
      <w:r>
        <w:tab/>
      </w:r>
      <w:r w:rsidR="00E150D9" w:rsidRPr="00E150D9">
        <w:t>(1)</w:t>
      </w:r>
    </w:p>
    <w:p w14:paraId="3FCB1DD5" w14:textId="77777777" w:rsidR="00CA5C6F" w:rsidRPr="00844902" w:rsidRDefault="00CA5C6F" w:rsidP="00CA5C6F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5EE6DF3" w14:textId="78ED39B0" w:rsidR="00E150D9" w:rsidRPr="00E150D9" w:rsidRDefault="00566A65" w:rsidP="00566A65">
      <w:pPr>
        <w:pStyle w:val="NLa"/>
      </w:pPr>
      <w:r>
        <w:tab/>
      </w:r>
      <w:r w:rsidRPr="00566A65">
        <w:rPr>
          <w:b/>
          <w:color w:val="A40F1E"/>
        </w:rPr>
        <w:t>d</w:t>
      </w:r>
      <w:r w:rsidR="00CA5C6F">
        <w:rPr>
          <w:b/>
          <w:color w:val="A40F1E"/>
        </w:rPr>
        <w:t>)</w:t>
      </w:r>
      <w:r>
        <w:tab/>
      </w:r>
      <w:r w:rsidR="00E150D9" w:rsidRPr="00E150D9">
        <w:t>What happens to the satellite on this path?</w:t>
      </w:r>
      <w:r w:rsidR="00E150D9" w:rsidRPr="00E150D9">
        <w:tab/>
        <w:t>(1)</w:t>
      </w:r>
    </w:p>
    <w:p w14:paraId="6E4448D2" w14:textId="77777777" w:rsidR="00CA5C6F" w:rsidRPr="00844902" w:rsidRDefault="00CA5C6F" w:rsidP="00CA5C6F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6FD05A7" w14:textId="472F86B7" w:rsidR="00E150D9" w:rsidRPr="00E150D9" w:rsidRDefault="00566A65" w:rsidP="00566A65">
      <w:pPr>
        <w:pStyle w:val="NLa"/>
      </w:pPr>
      <w:r>
        <w:rPr>
          <w:b/>
          <w:color w:val="A40F1E"/>
        </w:rPr>
        <w:lastRenderedPageBreak/>
        <w:tab/>
      </w:r>
      <w:r w:rsidRPr="00566A65">
        <w:rPr>
          <w:b/>
          <w:color w:val="A40F1E"/>
        </w:rPr>
        <w:t>e</w:t>
      </w:r>
      <w:r w:rsidR="00CA5C6F">
        <w:rPr>
          <w:b/>
          <w:color w:val="A40F1E"/>
        </w:rPr>
        <w:t>)</w:t>
      </w:r>
      <w:r>
        <w:tab/>
      </w:r>
      <w:r w:rsidR="00E150D9" w:rsidRPr="00E150D9">
        <w:t>Complete the equations to calculate the speed of a satellite in a circular orbit about a planet.</w:t>
      </w:r>
    </w:p>
    <w:p w14:paraId="6BCD1646" w14:textId="0F3C1B44" w:rsidR="00E150D9" w:rsidRPr="00E150D9" w:rsidRDefault="00566A65" w:rsidP="00566A65">
      <w:pPr>
        <w:pStyle w:val="NLa"/>
      </w:pPr>
      <w:r>
        <w:tab/>
      </w:r>
      <w:r>
        <w:tab/>
      </w:r>
      <w:r w:rsidR="00E150D9" w:rsidRPr="00E150D9">
        <w:t xml:space="preserve">Distance =  </w:t>
      </w:r>
      <w:r w:rsidR="00E150D9" w:rsidRPr="00E150D9">
        <w:rPr>
          <w:u w:val="single"/>
        </w:rPr>
        <w:t>2 × …….. × orbital</w:t>
      </w:r>
      <w:r w:rsidR="00531E04">
        <w:rPr>
          <w:u w:val="single"/>
        </w:rPr>
        <w:t xml:space="preserve"> </w:t>
      </w:r>
      <w:r w:rsidR="00E150D9" w:rsidRPr="00E150D9">
        <w:rPr>
          <w:u w:val="single"/>
        </w:rPr>
        <w:t>……………</w:t>
      </w:r>
      <w:proofErr w:type="gramStart"/>
      <w:r w:rsidR="00E150D9" w:rsidRPr="00E150D9">
        <w:rPr>
          <w:u w:val="single"/>
        </w:rPr>
        <w:t>…..</w:t>
      </w:r>
      <w:proofErr w:type="gramEnd"/>
    </w:p>
    <w:p w14:paraId="35DC7AE2" w14:textId="3BAF0C6A" w:rsidR="00E150D9" w:rsidRPr="00E150D9" w:rsidRDefault="00566A65" w:rsidP="00566A65">
      <w:pPr>
        <w:pStyle w:val="NLa"/>
      </w:pPr>
      <w:r>
        <w:tab/>
      </w:r>
      <w:r w:rsidR="00E150D9" w:rsidRPr="00E150D9">
        <w:tab/>
      </w:r>
      <w:r w:rsidR="00982D69">
        <w:t> </w:t>
      </w:r>
      <w:r w:rsidR="00982D69">
        <w:t> </w:t>
      </w:r>
      <w:r w:rsidR="00982D69">
        <w:t> </w:t>
      </w:r>
      <w:r w:rsidR="00982D69">
        <w:t> </w:t>
      </w:r>
      <w:r w:rsidR="00982D69">
        <w:t> </w:t>
      </w:r>
      <w:r w:rsidR="00982D69">
        <w:t> </w:t>
      </w:r>
      <w:r w:rsidR="00982D69">
        <w:t> </w:t>
      </w:r>
      <w:r w:rsidR="00982D69">
        <w:t> </w:t>
      </w:r>
      <w:r w:rsidR="00982D69">
        <w:t> </w:t>
      </w:r>
      <w:r w:rsidR="00982D69">
        <w:t> </w:t>
      </w:r>
      <w:r w:rsidR="00E150D9" w:rsidRPr="00E150D9">
        <w:t>time</w:t>
      </w:r>
      <w:r w:rsidR="00E150D9" w:rsidRPr="00E150D9">
        <w:tab/>
        <w:t>(2)</w:t>
      </w:r>
    </w:p>
    <w:p w14:paraId="785EFB63" w14:textId="67541FD9" w:rsidR="00566A65" w:rsidRDefault="00566A65" w:rsidP="00566A65">
      <w:pPr>
        <w:pStyle w:val="NLa"/>
      </w:pPr>
      <w:r>
        <w:tab/>
      </w:r>
      <w:r w:rsidRPr="00566A65">
        <w:rPr>
          <w:b/>
          <w:color w:val="A40F1E"/>
        </w:rPr>
        <w:t>f</w:t>
      </w:r>
      <w:r w:rsidR="00CA5C6F">
        <w:rPr>
          <w:b/>
          <w:color w:val="A40F1E"/>
        </w:rPr>
        <w:t>)</w:t>
      </w:r>
      <w:r>
        <w:tab/>
      </w:r>
      <w:r w:rsidR="00E150D9" w:rsidRPr="00E150D9">
        <w:t>Calculate the orbital speed of Venus. Venus is 108 million km from the sun and takes 225 days to complete its orbit.</w:t>
      </w:r>
    </w:p>
    <w:p w14:paraId="666308E4" w14:textId="17EFCDB6" w:rsidR="00E150D9" w:rsidRPr="00E150D9" w:rsidRDefault="00566A65" w:rsidP="00566A65">
      <w:pPr>
        <w:pStyle w:val="NLa"/>
      </w:pPr>
      <w:r>
        <w:tab/>
      </w:r>
      <w:r>
        <w:tab/>
      </w:r>
      <w:r w:rsidR="00E150D9" w:rsidRPr="00E150D9">
        <w:t>Give your answer in km/h.</w:t>
      </w:r>
      <w:r>
        <w:tab/>
      </w:r>
      <w:r w:rsidR="00E150D9" w:rsidRPr="00E150D9">
        <w:t>(2)</w:t>
      </w:r>
    </w:p>
    <w:p w14:paraId="75BA5083" w14:textId="77777777" w:rsidR="00C6531B" w:rsidRPr="00844902" w:rsidRDefault="00C6531B" w:rsidP="00C6531B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7AFAFD9" w14:textId="77777777" w:rsidR="00C6531B" w:rsidRPr="00844902" w:rsidRDefault="00C6531B" w:rsidP="00C6531B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1B76398" w14:textId="2156AD96" w:rsidR="00E150D9" w:rsidRPr="00E150D9" w:rsidRDefault="00E150D9" w:rsidP="00B1450B">
      <w:pPr>
        <w:pStyle w:val="NL"/>
      </w:pPr>
      <w:r w:rsidRPr="00566A65">
        <w:rPr>
          <w:b/>
          <w:color w:val="A40F1E"/>
        </w:rPr>
        <w:t>11</w:t>
      </w:r>
      <w:r w:rsidR="00B1450B">
        <w:tab/>
      </w:r>
      <w:r w:rsidRPr="00E150D9">
        <w:t>The diagram shows the path of a comet orbiting the Sun. A comet is a large lump of rock and ice.</w:t>
      </w:r>
    </w:p>
    <w:p w14:paraId="40022630" w14:textId="522CA544" w:rsidR="00E150D9" w:rsidRPr="00263F8F" w:rsidRDefault="00B1450B" w:rsidP="00566A65">
      <w:pPr>
        <w:pStyle w:val="NLa"/>
      </w:pPr>
      <w:r w:rsidRPr="00566A65">
        <w:rPr>
          <w:color w:val="FF0000"/>
        </w:rPr>
        <w:tab/>
      </w:r>
      <w:r w:rsidR="00263F8F">
        <w:rPr>
          <w:noProof/>
          <w:lang w:eastAsia="en-GB"/>
        </w:rPr>
        <w:drawing>
          <wp:inline distT="0" distB="0" distL="0" distR="0" wp14:anchorId="15CD080F" wp14:editId="1D1FBFC1">
            <wp:extent cx="1972056" cy="1161288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8_02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2056" cy="1161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11B43" w14:textId="7A80E869" w:rsidR="00E150D9" w:rsidRPr="00E150D9" w:rsidRDefault="00B1450B" w:rsidP="00566A65">
      <w:pPr>
        <w:pStyle w:val="NLa"/>
      </w:pPr>
      <w:r>
        <w:tab/>
      </w:r>
      <w:r w:rsidRPr="00B1450B">
        <w:rPr>
          <w:b/>
          <w:color w:val="A40F1E"/>
        </w:rPr>
        <w:t>a</w:t>
      </w:r>
      <w:r w:rsidR="00C6531B">
        <w:rPr>
          <w:b/>
          <w:color w:val="A40F1E"/>
        </w:rPr>
        <w:t>)</w:t>
      </w:r>
      <w:r>
        <w:tab/>
      </w:r>
      <w:r w:rsidR="00E150D9" w:rsidRPr="00E150D9">
        <w:t>At what point in the orbit, A, B, C or D, will the comet be travelling:</w:t>
      </w:r>
    </w:p>
    <w:p w14:paraId="113E549C" w14:textId="0FEEB727" w:rsidR="00E150D9" w:rsidRPr="00E150D9" w:rsidRDefault="00B1450B" w:rsidP="00B1450B">
      <w:pPr>
        <w:pStyle w:val="NLai"/>
      </w:pPr>
      <w:r>
        <w:tab/>
      </w:r>
      <w:r>
        <w:tab/>
      </w:r>
      <w:r w:rsidR="00E150D9" w:rsidRPr="00B1450B">
        <w:rPr>
          <w:b/>
          <w:color w:val="A40F1E"/>
        </w:rPr>
        <w:t>i</w:t>
      </w:r>
      <w:r w:rsidR="00C6531B">
        <w:rPr>
          <w:b/>
          <w:color w:val="A40F1E"/>
        </w:rPr>
        <w:t>)</w:t>
      </w:r>
      <w:r>
        <w:tab/>
      </w:r>
      <w:r w:rsidR="00E150D9" w:rsidRPr="00E150D9">
        <w:t>the fastest</w:t>
      </w:r>
      <w:r w:rsidR="00531E04">
        <w:t>?</w:t>
      </w:r>
      <w:r w:rsidR="00E150D9" w:rsidRPr="00E150D9">
        <w:tab/>
        <w:t>(1)</w:t>
      </w:r>
    </w:p>
    <w:p w14:paraId="1E239444" w14:textId="77777777" w:rsidR="00C6531B" w:rsidRPr="00844902" w:rsidRDefault="00C6531B" w:rsidP="00531E04">
      <w:pPr>
        <w:pStyle w:val="NLa"/>
        <w:ind w:hanging="283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F4092AE" w14:textId="1ABB4A71" w:rsidR="00E150D9" w:rsidRPr="00E150D9" w:rsidRDefault="00B1450B" w:rsidP="00B1450B">
      <w:pPr>
        <w:pStyle w:val="NLai"/>
      </w:pPr>
      <w:r>
        <w:tab/>
      </w:r>
      <w:r>
        <w:tab/>
      </w:r>
      <w:r w:rsidR="00E150D9" w:rsidRPr="00B1450B">
        <w:rPr>
          <w:b/>
          <w:color w:val="A40F1E"/>
        </w:rPr>
        <w:t>ii</w:t>
      </w:r>
      <w:r w:rsidR="00C6531B">
        <w:rPr>
          <w:b/>
          <w:color w:val="A40F1E"/>
        </w:rPr>
        <w:t>)</w:t>
      </w:r>
      <w:r>
        <w:tab/>
      </w:r>
      <w:r w:rsidR="00E150D9" w:rsidRPr="00E150D9">
        <w:t>the slowest?</w:t>
      </w:r>
      <w:r>
        <w:tab/>
      </w:r>
      <w:r w:rsidR="00E150D9" w:rsidRPr="00E150D9">
        <w:t>(1)</w:t>
      </w:r>
    </w:p>
    <w:p w14:paraId="55FBA58E" w14:textId="77777777" w:rsidR="00C6531B" w:rsidRPr="00844902" w:rsidRDefault="00C6531B" w:rsidP="00531E04">
      <w:pPr>
        <w:pStyle w:val="NLa"/>
        <w:ind w:hanging="283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7DD058B" w14:textId="704714D1" w:rsidR="00E150D9" w:rsidRPr="00E150D9" w:rsidRDefault="00B1450B" w:rsidP="00B1450B">
      <w:pPr>
        <w:pStyle w:val="NLa"/>
      </w:pPr>
      <w:r>
        <w:tab/>
      </w:r>
      <w:r w:rsidRPr="00B1450B">
        <w:rPr>
          <w:b/>
          <w:color w:val="A40F1E"/>
        </w:rPr>
        <w:t>b</w:t>
      </w:r>
      <w:r w:rsidR="00C6531B">
        <w:rPr>
          <w:b/>
          <w:color w:val="A40F1E"/>
        </w:rPr>
        <w:t>)</w:t>
      </w:r>
      <w:r>
        <w:tab/>
      </w:r>
      <w:r w:rsidR="00E150D9" w:rsidRPr="00E150D9">
        <w:t>What causes the comet to change speed during its orbit?</w:t>
      </w:r>
      <w:r w:rsidR="00E150D9" w:rsidRPr="00E150D9">
        <w:tab/>
        <w:t>(1)</w:t>
      </w:r>
    </w:p>
    <w:p w14:paraId="5E2429CF" w14:textId="77777777" w:rsidR="00C6531B" w:rsidRPr="00844902" w:rsidRDefault="00C6531B" w:rsidP="00C6531B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52A65C8" w14:textId="1835AC6A" w:rsidR="00E150D9" w:rsidRPr="00E150D9" w:rsidRDefault="00B1450B" w:rsidP="00B1450B">
      <w:pPr>
        <w:pStyle w:val="NLa"/>
      </w:pPr>
      <w:r>
        <w:tab/>
      </w:r>
      <w:r w:rsidRPr="00B1450B">
        <w:rPr>
          <w:b/>
          <w:color w:val="A40F1E"/>
        </w:rPr>
        <w:t>c</w:t>
      </w:r>
      <w:r w:rsidR="00C6531B">
        <w:rPr>
          <w:b/>
          <w:color w:val="A40F1E"/>
        </w:rPr>
        <w:t>)</w:t>
      </w:r>
      <w:r>
        <w:tab/>
      </w:r>
      <w:r w:rsidR="00E150D9" w:rsidRPr="00E150D9">
        <w:t>Is gravity a contact or a non-contact force?</w:t>
      </w:r>
      <w:r>
        <w:tab/>
      </w:r>
      <w:r w:rsidR="00E150D9" w:rsidRPr="00E150D9">
        <w:t>(1)</w:t>
      </w:r>
    </w:p>
    <w:p w14:paraId="2C64D918" w14:textId="77777777" w:rsidR="00C6531B" w:rsidRPr="00844902" w:rsidRDefault="00C6531B" w:rsidP="00C6531B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D76C066" w14:textId="3EE9F454" w:rsidR="00E150D9" w:rsidRDefault="00E150D9" w:rsidP="00B1450B">
      <w:pPr>
        <w:pStyle w:val="NL"/>
      </w:pPr>
      <w:r w:rsidRPr="00E150D9">
        <w:t xml:space="preserve">TOTAL </w:t>
      </w:r>
      <w:proofErr w:type="gramStart"/>
      <w:r w:rsidRPr="00E150D9">
        <w:t>=  46</w:t>
      </w:r>
      <w:proofErr w:type="gramEnd"/>
    </w:p>
    <w:p w14:paraId="304F0B4A" w14:textId="6370E861" w:rsidR="00A0518C" w:rsidRDefault="00A0518C" w:rsidP="00B1450B">
      <w:pPr>
        <w:pStyle w:val="NL"/>
      </w:pPr>
    </w:p>
    <w:p w14:paraId="7D8FAA8D" w14:textId="0B8ED0D9" w:rsidR="00A0518C" w:rsidRDefault="00A0518C" w:rsidP="00B1450B">
      <w:pPr>
        <w:pStyle w:val="NL"/>
      </w:pPr>
    </w:p>
    <w:p w14:paraId="00EEBE6C" w14:textId="620BE171" w:rsidR="00A0518C" w:rsidRDefault="00A0518C" w:rsidP="00B1450B">
      <w:pPr>
        <w:pStyle w:val="NL"/>
      </w:pPr>
    </w:p>
    <w:p w14:paraId="7CD48C55" w14:textId="01188DD9" w:rsidR="00A0518C" w:rsidRDefault="00A0518C" w:rsidP="00B1450B">
      <w:pPr>
        <w:pStyle w:val="NL"/>
      </w:pPr>
    </w:p>
    <w:p w14:paraId="26065FC7" w14:textId="5D9513A2" w:rsidR="00A0518C" w:rsidRDefault="00A0518C" w:rsidP="00B1450B">
      <w:pPr>
        <w:pStyle w:val="NL"/>
      </w:pPr>
    </w:p>
    <w:p w14:paraId="3B1F17FD" w14:textId="32E816E2" w:rsidR="00A0518C" w:rsidRDefault="00A0518C" w:rsidP="00B1450B">
      <w:pPr>
        <w:pStyle w:val="NL"/>
      </w:pPr>
    </w:p>
    <w:p w14:paraId="0CC2AB01" w14:textId="2327031B" w:rsidR="00A0518C" w:rsidRDefault="00A0518C" w:rsidP="00B1450B">
      <w:pPr>
        <w:pStyle w:val="NL"/>
      </w:pPr>
    </w:p>
    <w:p w14:paraId="2AAEF010" w14:textId="143C53B5" w:rsidR="00A0518C" w:rsidRDefault="00A0518C" w:rsidP="00B1450B">
      <w:pPr>
        <w:pStyle w:val="NL"/>
      </w:pPr>
    </w:p>
    <w:p w14:paraId="6963FB93" w14:textId="3BB738C7" w:rsidR="00A0518C" w:rsidRDefault="00A0518C" w:rsidP="00B1450B">
      <w:pPr>
        <w:pStyle w:val="NL"/>
      </w:pPr>
    </w:p>
    <w:p w14:paraId="7F0A063A" w14:textId="3E9DDA67" w:rsidR="00A0518C" w:rsidRDefault="00A0518C" w:rsidP="00B1450B">
      <w:pPr>
        <w:pStyle w:val="NL"/>
      </w:pPr>
    </w:p>
    <w:p w14:paraId="48D07AA8" w14:textId="00FE65B0" w:rsidR="00A0518C" w:rsidRDefault="00A0518C" w:rsidP="00B1450B">
      <w:pPr>
        <w:pStyle w:val="NL"/>
      </w:pPr>
    </w:p>
    <w:p w14:paraId="3A8FBE92" w14:textId="378EB245" w:rsidR="00A0518C" w:rsidRDefault="00A0518C" w:rsidP="00B1450B">
      <w:pPr>
        <w:pStyle w:val="NL"/>
      </w:pPr>
    </w:p>
    <w:p w14:paraId="7859CE17" w14:textId="28443E12" w:rsidR="00A0518C" w:rsidRDefault="00A0518C" w:rsidP="00B1450B">
      <w:pPr>
        <w:pStyle w:val="NL"/>
      </w:pPr>
    </w:p>
    <w:p w14:paraId="2A95AAF2" w14:textId="77777777" w:rsidR="00A0518C" w:rsidRDefault="00A0518C" w:rsidP="00A0518C">
      <w:pPr>
        <w:pStyle w:val="NL"/>
      </w:pPr>
      <w:r>
        <w:rPr>
          <w:b/>
          <w:color w:val="A40F1E"/>
        </w:rPr>
        <w:t>1</w:t>
      </w:r>
      <w:r>
        <w:rPr>
          <w:b/>
          <w:color w:val="A40F1E"/>
        </w:rPr>
        <w:tab/>
      </w:r>
      <w:r>
        <w:t>E, A, C, D, B, F</w:t>
      </w:r>
      <w:r>
        <w:tab/>
        <w:t>(6)</w:t>
      </w:r>
    </w:p>
    <w:p w14:paraId="4ACBD616" w14:textId="77777777" w:rsidR="00A0518C" w:rsidRDefault="00A0518C" w:rsidP="00A0518C">
      <w:pPr>
        <w:pStyle w:val="NL"/>
      </w:pPr>
      <w:r>
        <w:rPr>
          <w:b/>
          <w:color w:val="A40F1E"/>
        </w:rPr>
        <w:t>2</w:t>
      </w:r>
      <w:r>
        <w:tab/>
      </w:r>
      <w:r>
        <w:rPr>
          <w:b/>
          <w:color w:val="A40F1E"/>
        </w:rPr>
        <w:t>a)</w:t>
      </w:r>
      <w:r>
        <w:tab/>
        <w:t>Gravity</w:t>
      </w:r>
      <w:r>
        <w:tab/>
        <w:t>(1)</w:t>
      </w:r>
    </w:p>
    <w:p w14:paraId="08E0F179" w14:textId="77777777" w:rsidR="00A0518C" w:rsidRDefault="00A0518C" w:rsidP="00A0518C">
      <w:pPr>
        <w:pStyle w:val="NLa"/>
      </w:pPr>
      <w:r>
        <w:tab/>
      </w:r>
      <w:r>
        <w:rPr>
          <w:b/>
          <w:color w:val="A40F1E"/>
        </w:rPr>
        <w:t>b)</w:t>
      </w:r>
      <w:r>
        <w:tab/>
        <w:t>Nuclear fusion</w:t>
      </w:r>
      <w:r>
        <w:tab/>
        <w:t>(1)</w:t>
      </w:r>
    </w:p>
    <w:p w14:paraId="389C5C84" w14:textId="77777777" w:rsidR="00A0518C" w:rsidRDefault="00A0518C" w:rsidP="00A0518C">
      <w:pPr>
        <w:pStyle w:val="NLa"/>
      </w:pPr>
      <w:r>
        <w:tab/>
      </w:r>
      <w:r>
        <w:rPr>
          <w:b/>
          <w:color w:val="A40F1E"/>
        </w:rPr>
        <w:t>c)</w:t>
      </w:r>
      <w:r>
        <w:tab/>
        <w:t>The outward pressure from the nuclear reactions balances the inward pressure of gravity.</w:t>
      </w:r>
      <w:r>
        <w:tab/>
        <w:t>(2)</w:t>
      </w:r>
    </w:p>
    <w:p w14:paraId="6195F836" w14:textId="77777777" w:rsidR="00A0518C" w:rsidRDefault="00A0518C" w:rsidP="00A0518C">
      <w:pPr>
        <w:pStyle w:val="NLa"/>
      </w:pPr>
      <w:r>
        <w:tab/>
      </w:r>
      <w:r>
        <w:rPr>
          <w:b/>
          <w:color w:val="A40F1E"/>
        </w:rPr>
        <w:t>d)</w:t>
      </w:r>
      <w:r>
        <w:rPr>
          <w:b/>
          <w:color w:val="A40F1E"/>
        </w:rPr>
        <w:tab/>
      </w:r>
      <w:r>
        <w:t xml:space="preserve">Jupiter and Saturn are not big enough to create enough pressure at their cores to fuse hydrogen into helium. They cannot start the nuclear fusion process which happens in </w:t>
      </w:r>
      <w:proofErr w:type="gramStart"/>
      <w:r>
        <w:t>the  Sun.</w:t>
      </w:r>
      <w:proofErr w:type="gramEnd"/>
      <w:r>
        <w:tab/>
        <w:t>(2)</w:t>
      </w:r>
    </w:p>
    <w:p w14:paraId="51601BAA" w14:textId="77777777" w:rsidR="00A0518C" w:rsidRDefault="00A0518C" w:rsidP="00A0518C">
      <w:pPr>
        <w:pStyle w:val="NLa"/>
      </w:pPr>
      <w:r>
        <w:rPr>
          <w:b/>
          <w:color w:val="A40F1E"/>
        </w:rPr>
        <w:t>3</w:t>
      </w:r>
      <w:r>
        <w:tab/>
      </w:r>
      <w:r>
        <w:rPr>
          <w:b/>
          <w:color w:val="A40F1E"/>
        </w:rPr>
        <w:t>a)</w:t>
      </w:r>
      <w:r>
        <w:rPr>
          <w:b/>
          <w:color w:val="A40F1E"/>
        </w:rPr>
        <w:tab/>
      </w:r>
      <w:r>
        <w:t xml:space="preserve">A main sequence star is one that is stable. It releases energy by fusing hydrogen to </w:t>
      </w:r>
    </w:p>
    <w:p w14:paraId="6F121FBF" w14:textId="77777777" w:rsidR="00A0518C" w:rsidRDefault="00A0518C" w:rsidP="00A0518C">
      <w:pPr>
        <w:pStyle w:val="NLa"/>
      </w:pPr>
      <w:r>
        <w:rPr>
          <w:b/>
          <w:color w:val="A40F1E"/>
        </w:rPr>
        <w:tab/>
      </w:r>
      <w:r>
        <w:rPr>
          <w:b/>
          <w:color w:val="A40F1E"/>
        </w:rPr>
        <w:tab/>
      </w:r>
      <w:r>
        <w:t>form helium.</w:t>
      </w:r>
      <w:r>
        <w:tab/>
        <w:t>(2)</w:t>
      </w:r>
    </w:p>
    <w:p w14:paraId="2558DE2C" w14:textId="77777777" w:rsidR="00A0518C" w:rsidRDefault="00A0518C" w:rsidP="00A0518C">
      <w:pPr>
        <w:pStyle w:val="NLa"/>
      </w:pPr>
      <w:r>
        <w:tab/>
      </w:r>
      <w:r>
        <w:rPr>
          <w:b/>
          <w:color w:val="A40F1E"/>
        </w:rPr>
        <w:t>b)</w:t>
      </w:r>
      <w:r>
        <w:tab/>
        <w:t xml:space="preserve">A supernova is a gigantic explosion caused by uncontrolled fusion reactions in very </w:t>
      </w:r>
    </w:p>
    <w:p w14:paraId="5D4FF428" w14:textId="77777777" w:rsidR="00A0518C" w:rsidRDefault="00A0518C" w:rsidP="00A0518C">
      <w:pPr>
        <w:pStyle w:val="NLa"/>
      </w:pPr>
      <w:r>
        <w:rPr>
          <w:b/>
          <w:color w:val="A40F1E"/>
        </w:rPr>
        <w:tab/>
      </w:r>
      <w:r>
        <w:rPr>
          <w:b/>
          <w:color w:val="A40F1E"/>
        </w:rPr>
        <w:tab/>
      </w:r>
      <w:r>
        <w:t>large star.</w:t>
      </w:r>
      <w:r>
        <w:tab/>
        <w:t>(2)</w:t>
      </w:r>
    </w:p>
    <w:p w14:paraId="5F5688E2" w14:textId="77777777" w:rsidR="00A0518C" w:rsidRDefault="00A0518C" w:rsidP="00A0518C">
      <w:pPr>
        <w:pStyle w:val="NLa"/>
      </w:pPr>
      <w:r>
        <w:rPr>
          <w:b/>
          <w:color w:val="A40F1E"/>
        </w:rPr>
        <w:tab/>
        <w:t>c)</w:t>
      </w:r>
      <w:r>
        <w:rPr>
          <w:b/>
          <w:color w:val="A40F1E"/>
        </w:rPr>
        <w:tab/>
      </w:r>
      <w:r>
        <w:t xml:space="preserve">A white dwarf is a very small hot object that forms when some </w:t>
      </w:r>
      <w:proofErr w:type="gramStart"/>
      <w:r>
        <w:t>stars</w:t>
      </w:r>
      <w:proofErr w:type="gramEnd"/>
      <w:r>
        <w:t xml:space="preserve"> collapse after they </w:t>
      </w:r>
    </w:p>
    <w:p w14:paraId="15CE2497" w14:textId="77777777" w:rsidR="00A0518C" w:rsidRDefault="00A0518C" w:rsidP="00A0518C">
      <w:pPr>
        <w:pStyle w:val="NLa"/>
      </w:pPr>
      <w:r>
        <w:rPr>
          <w:b/>
          <w:color w:val="A40F1E"/>
        </w:rPr>
        <w:tab/>
      </w:r>
      <w:r>
        <w:rPr>
          <w:b/>
          <w:color w:val="A40F1E"/>
        </w:rPr>
        <w:tab/>
      </w:r>
      <w:r>
        <w:t>have run out of hydrogen.</w:t>
      </w:r>
      <w:r>
        <w:tab/>
        <w:t>(2)</w:t>
      </w:r>
    </w:p>
    <w:p w14:paraId="205E6A35" w14:textId="77777777" w:rsidR="00A0518C" w:rsidRDefault="00A0518C" w:rsidP="00A0518C">
      <w:pPr>
        <w:pStyle w:val="NLa"/>
      </w:pPr>
      <w:r>
        <w:tab/>
      </w:r>
      <w:r>
        <w:rPr>
          <w:b/>
          <w:color w:val="A40F1E"/>
        </w:rPr>
        <w:t>d)</w:t>
      </w:r>
      <w:r>
        <w:tab/>
        <w:t>A black hole is an immensely dense object from which nothing (including light) can escape.</w:t>
      </w:r>
      <w:r>
        <w:tab/>
        <w:t>(2)</w:t>
      </w:r>
    </w:p>
    <w:p w14:paraId="611D3351" w14:textId="77777777" w:rsidR="00A0518C" w:rsidRDefault="00A0518C" w:rsidP="00A0518C">
      <w:pPr>
        <w:pStyle w:val="NL"/>
      </w:pPr>
      <w:r>
        <w:rPr>
          <w:b/>
          <w:color w:val="A40F1E"/>
        </w:rPr>
        <w:t>4</w:t>
      </w:r>
      <w:r>
        <w:rPr>
          <w:b/>
          <w:color w:val="A40F1E"/>
        </w:rPr>
        <w:tab/>
      </w:r>
      <w:r>
        <w:t>Mercury, Venus, Earth, Mars</w:t>
      </w:r>
      <w:r>
        <w:tab/>
        <w:t>(2)</w:t>
      </w:r>
    </w:p>
    <w:p w14:paraId="38468FE1" w14:textId="77777777" w:rsidR="00A0518C" w:rsidRDefault="00A0518C" w:rsidP="00A0518C">
      <w:pPr>
        <w:pStyle w:val="NL"/>
      </w:pPr>
      <w:r>
        <w:rPr>
          <w:b/>
          <w:color w:val="A40F1E"/>
        </w:rPr>
        <w:t>5</w:t>
      </w:r>
      <w:r>
        <w:tab/>
        <w:t>A moon is an object orbiting a planet. A dwarf planet is an object that orbits the Sun.</w:t>
      </w:r>
      <w:r>
        <w:tab/>
        <w:t>(2)</w:t>
      </w:r>
    </w:p>
    <w:p w14:paraId="060A8255" w14:textId="77777777" w:rsidR="00A0518C" w:rsidRDefault="00A0518C" w:rsidP="00A0518C">
      <w:pPr>
        <w:pStyle w:val="NL"/>
      </w:pPr>
      <w:r>
        <w:rPr>
          <w:b/>
          <w:color w:val="A40F1E"/>
        </w:rPr>
        <w:t>6</w:t>
      </w:r>
      <w:r>
        <w:tab/>
        <w:t xml:space="preserve">The Sun’s energy is derived from nuclear </w:t>
      </w:r>
      <w:r>
        <w:rPr>
          <w:b/>
        </w:rPr>
        <w:t>fusion</w:t>
      </w:r>
      <w:r>
        <w:t xml:space="preserve"> in which atoms of </w:t>
      </w:r>
      <w:r>
        <w:rPr>
          <w:b/>
        </w:rPr>
        <w:t xml:space="preserve">hydrogen </w:t>
      </w:r>
      <w:r>
        <w:t xml:space="preserve">fuse to </w:t>
      </w:r>
      <w:proofErr w:type="gramStart"/>
      <w:r>
        <w:t xml:space="preserve">form  </w:t>
      </w:r>
      <w:r>
        <w:rPr>
          <w:b/>
        </w:rPr>
        <w:t>helium</w:t>
      </w:r>
      <w:proofErr w:type="gramEnd"/>
      <w:r>
        <w:t>.</w:t>
      </w:r>
      <w:r>
        <w:tab/>
        <w:t>(3)</w:t>
      </w:r>
    </w:p>
    <w:p w14:paraId="5C36B751" w14:textId="77777777" w:rsidR="00A0518C" w:rsidRDefault="00A0518C" w:rsidP="00A0518C">
      <w:pPr>
        <w:pStyle w:val="NL"/>
      </w:pPr>
      <w:r>
        <w:rPr>
          <w:b/>
          <w:color w:val="A40F1E"/>
        </w:rPr>
        <w:t>7</w:t>
      </w:r>
      <w:r>
        <w:tab/>
        <w:t xml:space="preserve">Velocity is a vector quantity that has speed and direction. As a body orbits the Sun, its </w:t>
      </w:r>
      <w:r>
        <w:br/>
        <w:t xml:space="preserve">direction is constantly changing. </w:t>
      </w:r>
      <w:proofErr w:type="gramStart"/>
      <w:r>
        <w:t>Therefore</w:t>
      </w:r>
      <w:proofErr w:type="gramEnd"/>
      <w:r>
        <w:t xml:space="preserve"> its velocity is constantly changing even if its speed is the same.</w:t>
      </w:r>
      <w:r>
        <w:tab/>
        <w:t>(2)</w:t>
      </w:r>
    </w:p>
    <w:p w14:paraId="3A23805C" w14:textId="77777777" w:rsidR="00A0518C" w:rsidRDefault="00A0518C" w:rsidP="00A0518C">
      <w:pPr>
        <w:pStyle w:val="NL"/>
      </w:pPr>
      <w:r>
        <w:rPr>
          <w:b/>
          <w:color w:val="A40F1E"/>
        </w:rPr>
        <w:t>8</w:t>
      </w:r>
      <w:r>
        <w:rPr>
          <w:b/>
          <w:color w:val="A40F1E"/>
        </w:rPr>
        <w:tab/>
      </w:r>
      <w:r>
        <w:t>This theory suggests that the Universe began about 13.8 billion years ago when all matter and space was created and expanded violently from a single point.</w:t>
      </w:r>
      <w:r>
        <w:tab/>
        <w:t>(2)</w:t>
      </w:r>
    </w:p>
    <w:p w14:paraId="7F000C67" w14:textId="77777777" w:rsidR="00A0518C" w:rsidRDefault="00A0518C" w:rsidP="00A0518C">
      <w:pPr>
        <w:pStyle w:val="NL"/>
      </w:pPr>
      <w:r>
        <w:rPr>
          <w:b/>
          <w:color w:val="A40F1E"/>
        </w:rPr>
        <w:t>9</w:t>
      </w:r>
      <w:r>
        <w:tab/>
        <w:t xml:space="preserve">Distant galaxies are moving away from Earth. When a source of light is moving away from </w:t>
      </w:r>
      <w:r>
        <w:br/>
        <w:t>us, the wavelength of the light that we see becomes longer. So the light moves towards the red end of the spectrum. We say that the light has been red-shifted.</w:t>
      </w:r>
      <w:r>
        <w:tab/>
        <w:t>(3)</w:t>
      </w:r>
    </w:p>
    <w:p w14:paraId="3FE8DA75" w14:textId="77777777" w:rsidR="00A0518C" w:rsidRDefault="00A0518C" w:rsidP="00A0518C">
      <w:pPr>
        <w:pStyle w:val="NL"/>
      </w:pPr>
      <w:r>
        <w:rPr>
          <w:b/>
          <w:color w:val="A40F1E"/>
        </w:rPr>
        <w:t>10</w:t>
      </w:r>
      <w:r>
        <w:tab/>
      </w:r>
      <w:r>
        <w:rPr>
          <w:b/>
          <w:color w:val="A40F1E"/>
        </w:rPr>
        <w:t>a)</w:t>
      </w:r>
      <w:r>
        <w:tab/>
        <w:t>C</w:t>
      </w:r>
      <w:r>
        <w:tab/>
        <w:t>(1)</w:t>
      </w:r>
    </w:p>
    <w:p w14:paraId="63118AE6" w14:textId="77777777" w:rsidR="00A0518C" w:rsidRDefault="00A0518C" w:rsidP="00A0518C">
      <w:pPr>
        <w:pStyle w:val="NLa"/>
      </w:pPr>
      <w:r>
        <w:tab/>
      </w:r>
      <w:r>
        <w:rPr>
          <w:b/>
          <w:color w:val="A40F1E"/>
        </w:rPr>
        <w:t>b)</w:t>
      </w:r>
      <w:r>
        <w:tab/>
        <w:t>It shoots off into space.</w:t>
      </w:r>
      <w:r>
        <w:tab/>
        <w:t>(1)</w:t>
      </w:r>
    </w:p>
    <w:p w14:paraId="330A95F0" w14:textId="77777777" w:rsidR="00A0518C" w:rsidRDefault="00A0518C" w:rsidP="00A0518C">
      <w:pPr>
        <w:pStyle w:val="NLa"/>
      </w:pPr>
      <w:r>
        <w:tab/>
      </w:r>
      <w:r>
        <w:rPr>
          <w:b/>
          <w:color w:val="A40F1E"/>
        </w:rPr>
        <w:t>c)</w:t>
      </w:r>
      <w:r>
        <w:tab/>
        <w:t>A</w:t>
      </w:r>
      <w:r>
        <w:tab/>
        <w:t>(1)</w:t>
      </w:r>
    </w:p>
    <w:p w14:paraId="3826DFBF" w14:textId="77777777" w:rsidR="00A0518C" w:rsidRDefault="00A0518C" w:rsidP="00A0518C">
      <w:pPr>
        <w:pStyle w:val="NLa"/>
      </w:pPr>
      <w:r>
        <w:tab/>
      </w:r>
      <w:r>
        <w:rPr>
          <w:b/>
          <w:color w:val="A40F1E"/>
        </w:rPr>
        <w:t>d)</w:t>
      </w:r>
      <w:r>
        <w:tab/>
        <w:t>It burns up in the atmosphere/crashes into the earth.</w:t>
      </w:r>
      <w:r>
        <w:tab/>
        <w:t>(1)</w:t>
      </w:r>
    </w:p>
    <w:p w14:paraId="466267C5" w14:textId="77777777" w:rsidR="00A0518C" w:rsidRDefault="00A0518C" w:rsidP="00A0518C">
      <w:pPr>
        <w:pStyle w:val="NLa"/>
      </w:pPr>
      <w:r>
        <w:tab/>
      </w:r>
      <w:r>
        <w:rPr>
          <w:b/>
          <w:color w:val="A40F1E"/>
        </w:rPr>
        <w:t>e)</w:t>
      </w:r>
      <w:r>
        <w:tab/>
        <w:t xml:space="preserve">Distance = </w:t>
      </w:r>
      <w:r>
        <w:rPr>
          <w:u w:val="single"/>
        </w:rPr>
        <w:t xml:space="preserve">2 × </w:t>
      </w:r>
      <w:r>
        <w:rPr>
          <w:rFonts w:cs="Arial"/>
          <w:b/>
          <w:u w:val="single"/>
        </w:rPr>
        <w:t xml:space="preserve">π </w:t>
      </w:r>
      <w:r>
        <w:rPr>
          <w:u w:val="single"/>
        </w:rPr>
        <w:t xml:space="preserve">× orbital </w:t>
      </w:r>
      <w:r>
        <w:rPr>
          <w:b/>
          <w:u w:val="single"/>
        </w:rPr>
        <w:t>radius</w:t>
      </w:r>
    </w:p>
    <w:p w14:paraId="4833D20C" w14:textId="77777777" w:rsidR="00A0518C" w:rsidRDefault="00A0518C" w:rsidP="00A0518C">
      <w:pPr>
        <w:pStyle w:val="NLa"/>
      </w:pPr>
      <w:r>
        <w:tab/>
      </w:r>
      <w:r>
        <w:tab/>
      </w:r>
      <w:r>
        <w:t> </w:t>
      </w:r>
      <w:r>
        <w:t> </w:t>
      </w:r>
      <w:r>
        <w:t> </w:t>
      </w:r>
      <w:r>
        <w:t> </w:t>
      </w:r>
      <w:r>
        <w:t> </w:t>
      </w:r>
      <w:r>
        <w:t> </w:t>
      </w:r>
      <w:r>
        <w:t> </w:t>
      </w:r>
      <w:r>
        <w:t> </w:t>
      </w:r>
      <w:r>
        <w:t> </w:t>
      </w:r>
      <w:r>
        <w:t>time</w:t>
      </w:r>
      <w:r>
        <w:tab/>
        <w:t>(2)</w:t>
      </w:r>
    </w:p>
    <w:p w14:paraId="070DFC44" w14:textId="77777777" w:rsidR="00A0518C" w:rsidRDefault="00A0518C" w:rsidP="00A0518C">
      <w:pPr>
        <w:pStyle w:val="NLa"/>
      </w:pPr>
      <w:r>
        <w:tab/>
      </w:r>
      <w:r>
        <w:rPr>
          <w:b/>
          <w:color w:val="A40F1E"/>
        </w:rPr>
        <w:t>f)</w:t>
      </w:r>
      <w:r>
        <w:tab/>
      </w:r>
      <w:r>
        <w:rPr>
          <w:position w:val="-24"/>
        </w:rPr>
        <w:object w:dxaOrig="1680" w:dyaOrig="645" w14:anchorId="44E89B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15pt;height:31.8pt" o:ole="">
            <v:imagedata r:id="rId9" o:title=""/>
          </v:shape>
          <o:OLEObject Type="Embed" ProgID="Equation.DSMT4" ShapeID="_x0000_i1025" DrawAspect="Content" ObjectID="_1643024079" r:id="rId10"/>
        </w:object>
      </w:r>
      <w:r>
        <w:t xml:space="preserve"> = 3.01 × 10</w:t>
      </w:r>
      <w:r>
        <w:rPr>
          <w:vertAlign w:val="superscript"/>
        </w:rPr>
        <w:t xml:space="preserve">6 </w:t>
      </w:r>
      <w:r>
        <w:t>km/day = 1.256 × 10</w:t>
      </w:r>
      <w:r>
        <w:rPr>
          <w:vertAlign w:val="superscript"/>
        </w:rPr>
        <w:t xml:space="preserve">5 </w:t>
      </w:r>
      <w:r>
        <w:t>km/h</w:t>
      </w:r>
      <w:r>
        <w:tab/>
        <w:t>(2)</w:t>
      </w:r>
    </w:p>
    <w:p w14:paraId="3E937161" w14:textId="77777777" w:rsidR="00A0518C" w:rsidRDefault="00A0518C" w:rsidP="00A0518C">
      <w:pPr>
        <w:rPr>
          <w:rFonts w:asciiTheme="minorHAnsi" w:hAnsiTheme="minorHAnsi"/>
          <w:b/>
          <w:color w:val="A40F1E"/>
        </w:rPr>
      </w:pPr>
      <w:r>
        <w:rPr>
          <w:b/>
          <w:color w:val="A40F1E"/>
        </w:rPr>
        <w:br w:type="page"/>
      </w:r>
    </w:p>
    <w:p w14:paraId="39716450" w14:textId="77777777" w:rsidR="00A0518C" w:rsidRDefault="00A0518C" w:rsidP="00A0518C">
      <w:pPr>
        <w:pStyle w:val="NLai"/>
      </w:pPr>
      <w:r>
        <w:rPr>
          <w:b/>
          <w:color w:val="A40F1E"/>
        </w:rPr>
        <w:t>11</w:t>
      </w:r>
      <w:r>
        <w:rPr>
          <w:b/>
          <w:color w:val="A40F1E"/>
        </w:rPr>
        <w:tab/>
        <w:t>a)</w:t>
      </w:r>
      <w:r>
        <w:tab/>
      </w:r>
      <w:proofErr w:type="spellStart"/>
      <w:r>
        <w:rPr>
          <w:b/>
          <w:color w:val="A40F1E"/>
        </w:rPr>
        <w:t>i</w:t>
      </w:r>
      <w:proofErr w:type="spellEnd"/>
      <w:r>
        <w:rPr>
          <w:b/>
          <w:color w:val="A40F1E"/>
        </w:rPr>
        <w:t>)</w:t>
      </w:r>
      <w:r>
        <w:tab/>
        <w:t>A</w:t>
      </w:r>
      <w:r>
        <w:tab/>
        <w:t>(1)</w:t>
      </w:r>
    </w:p>
    <w:p w14:paraId="4E22353E" w14:textId="77777777" w:rsidR="00A0518C" w:rsidRDefault="00A0518C" w:rsidP="00A0518C">
      <w:pPr>
        <w:pStyle w:val="NLai"/>
      </w:pPr>
      <w:r>
        <w:rPr>
          <w:b/>
          <w:color w:val="A40F1E"/>
        </w:rPr>
        <w:tab/>
      </w:r>
      <w:r>
        <w:rPr>
          <w:b/>
          <w:color w:val="A40F1E"/>
        </w:rPr>
        <w:tab/>
        <w:t>ii)</w:t>
      </w:r>
      <w:r>
        <w:tab/>
        <w:t>D</w:t>
      </w:r>
      <w:r>
        <w:tab/>
        <w:t>(1)</w:t>
      </w:r>
    </w:p>
    <w:p w14:paraId="11615FBF" w14:textId="77777777" w:rsidR="00A0518C" w:rsidRDefault="00A0518C" w:rsidP="00A0518C">
      <w:pPr>
        <w:pStyle w:val="NLa"/>
      </w:pPr>
      <w:r>
        <w:rPr>
          <w:b/>
          <w:color w:val="A40F1E"/>
        </w:rPr>
        <w:tab/>
        <w:t>b)</w:t>
      </w:r>
      <w:r>
        <w:rPr>
          <w:b/>
          <w:color w:val="A40F1E"/>
        </w:rPr>
        <w:tab/>
      </w:r>
      <w:r>
        <w:t>The gravitational pull of the Sun.</w:t>
      </w:r>
      <w:r>
        <w:tab/>
        <w:t>(1)</w:t>
      </w:r>
    </w:p>
    <w:p w14:paraId="5FA2DC28" w14:textId="77777777" w:rsidR="00A0518C" w:rsidRDefault="00A0518C" w:rsidP="00A0518C">
      <w:pPr>
        <w:pStyle w:val="NLa"/>
      </w:pPr>
      <w:r>
        <w:tab/>
      </w:r>
      <w:r>
        <w:rPr>
          <w:b/>
          <w:color w:val="A40F1E"/>
        </w:rPr>
        <w:t>c)</w:t>
      </w:r>
      <w:r>
        <w:rPr>
          <w:b/>
          <w:color w:val="A40F1E"/>
        </w:rPr>
        <w:tab/>
      </w:r>
      <w:r>
        <w:t>Non-contact</w:t>
      </w:r>
      <w:r>
        <w:tab/>
        <w:t>(1)</w:t>
      </w:r>
    </w:p>
    <w:p w14:paraId="05E4C619" w14:textId="77777777" w:rsidR="00A0518C" w:rsidRDefault="00A0518C" w:rsidP="00A0518C">
      <w:pPr>
        <w:pStyle w:val="NL"/>
      </w:pPr>
      <w:r>
        <w:t>TOTAL = 46</w:t>
      </w:r>
    </w:p>
    <w:p w14:paraId="5D0DF9CD" w14:textId="77777777" w:rsidR="00A0518C" w:rsidRPr="00E150D9" w:rsidRDefault="00A0518C" w:rsidP="00B1450B">
      <w:pPr>
        <w:pStyle w:val="NL"/>
      </w:pPr>
      <w:bookmarkStart w:id="0" w:name="_GoBack"/>
      <w:bookmarkEnd w:id="0"/>
    </w:p>
    <w:sectPr w:rsidR="00A0518C" w:rsidRPr="00E150D9" w:rsidSect="000D3A0C">
      <w:headerReference w:type="default" r:id="rId11"/>
      <w:pgSz w:w="11906" w:h="16838"/>
      <w:pgMar w:top="1440" w:right="1133" w:bottom="1440" w:left="1440" w:header="708" w:footer="60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79E8DE2" w14:textId="77777777" w:rsidR="00F143EF" w:rsidRDefault="00F143EF" w:rsidP="006E08CB">
      <w:r>
        <w:separator/>
      </w:r>
    </w:p>
  </w:endnote>
  <w:endnote w:type="continuationSeparator" w:id="0">
    <w:p w14:paraId="1B1F0EBA" w14:textId="77777777" w:rsidR="00F143EF" w:rsidRDefault="00F143EF" w:rsidP="006E08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FrutigerLTStd-Roman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8DC97CC" w14:textId="77777777" w:rsidR="00F143EF" w:rsidRDefault="00F143EF" w:rsidP="006E08CB">
      <w:r>
        <w:separator/>
      </w:r>
    </w:p>
  </w:footnote>
  <w:footnote w:type="continuationSeparator" w:id="0">
    <w:p w14:paraId="57B730BB" w14:textId="77777777" w:rsidR="00F143EF" w:rsidRDefault="00F143EF" w:rsidP="006E08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13626C" w14:textId="517D9F88" w:rsidR="00F774A5" w:rsidRPr="001336B1" w:rsidRDefault="00D33221" w:rsidP="00D33221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356"/>
      </w:tabs>
      <w:spacing w:after="480"/>
      <w:jc w:val="right"/>
      <w:rPr>
        <w:rFonts w:asciiTheme="minorHAnsi" w:hAnsiTheme="minorHAnsi"/>
        <w:sz w:val="28"/>
        <w:szCs w:val="28"/>
        <w:u w:color="008000"/>
      </w:rPr>
    </w:pPr>
    <w:r w:rsidRPr="00D33221">
      <w:rPr>
        <w:rFonts w:asciiTheme="minorHAnsi" w:hAnsiTheme="minorHAnsi"/>
        <w:color w:val="A40F1E"/>
        <w:sz w:val="48"/>
        <w:szCs w:val="48"/>
        <w:u w:color="008000"/>
      </w:rPr>
      <w:t>4.8 Space physics</w:t>
    </w:r>
    <w:r w:rsidR="001E454D">
      <w:rPr>
        <w:rFonts w:asciiTheme="minorHAnsi" w:hAnsiTheme="minorHAnsi"/>
        <w:color w:val="A40F1E"/>
        <w:sz w:val="48"/>
        <w:szCs w:val="48"/>
        <w:u w:color="008000"/>
      </w:rPr>
      <w:tab/>
    </w:r>
    <w:r w:rsidR="00A0518C">
      <w:rPr>
        <w:rFonts w:asciiTheme="minorHAnsi" w:hAnsiTheme="minorHAnsi"/>
        <w:sz w:val="28"/>
        <w:szCs w:val="28"/>
      </w:rPr>
      <w:t>Gap Filling Exercis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4437A9"/>
    <w:multiLevelType w:val="hybridMultilevel"/>
    <w:tmpl w:val="2744AC3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E25C4A"/>
    <w:multiLevelType w:val="multilevel"/>
    <w:tmpl w:val="0E149AAE"/>
    <w:lvl w:ilvl="0">
      <w:start w:val="1"/>
      <w:numFmt w:val="bullet"/>
      <w:lvlText w:val=""/>
      <w:lvlJc w:val="left"/>
      <w:pPr>
        <w:ind w:left="1854" w:hanging="72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3215AF"/>
    <w:multiLevelType w:val="hybridMultilevel"/>
    <w:tmpl w:val="B4D2726A"/>
    <w:lvl w:ilvl="0" w:tplc="C89EDE50">
      <w:start w:val="1"/>
      <w:numFmt w:val="bullet"/>
      <w:pStyle w:val="Bulletlist1"/>
      <w:lvlText w:val=""/>
      <w:lvlJc w:val="left"/>
      <w:pPr>
        <w:tabs>
          <w:tab w:val="num" w:pos="720"/>
        </w:tabs>
        <w:ind w:left="720" w:firstLine="0"/>
      </w:pPr>
      <w:rPr>
        <w:rFonts w:ascii="Symbol" w:hAnsi="Symbol" w:hint="default"/>
        <w:color w:val="C00000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7B0E4D"/>
    <w:multiLevelType w:val="hybridMultilevel"/>
    <w:tmpl w:val="216C7756"/>
    <w:lvl w:ilvl="0" w:tplc="48C4FB80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" w15:restartNumberingAfterBreak="0">
    <w:nsid w:val="440F335D"/>
    <w:multiLevelType w:val="hybridMultilevel"/>
    <w:tmpl w:val="4E98907A"/>
    <w:lvl w:ilvl="0" w:tplc="FC5600D4">
      <w:start w:val="1"/>
      <w:numFmt w:val="bullet"/>
      <w:lvlText w:val=""/>
      <w:lvlJc w:val="left"/>
      <w:pPr>
        <w:ind w:left="2138" w:hanging="720"/>
      </w:pPr>
      <w:rPr>
        <w:rFonts w:ascii="Symbol" w:hAnsi="Symbol" w:hint="default"/>
        <w:color w:val="008000"/>
      </w:rPr>
    </w:lvl>
    <w:lvl w:ilvl="1" w:tplc="04090003" w:tentative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abstractNum w:abstractNumId="5" w15:restartNumberingAfterBreak="0">
    <w:nsid w:val="4AC47578"/>
    <w:multiLevelType w:val="hybridMultilevel"/>
    <w:tmpl w:val="0E149AAE"/>
    <w:lvl w:ilvl="0" w:tplc="23246498">
      <w:start w:val="1"/>
      <w:numFmt w:val="bullet"/>
      <w:lvlText w:val=""/>
      <w:lvlJc w:val="left"/>
      <w:pPr>
        <w:ind w:left="1854" w:hanging="720"/>
      </w:pPr>
      <w:rPr>
        <w:rFonts w:ascii="Symbol" w:hAnsi="Symbol" w:hint="default"/>
      </w:rPr>
    </w:lvl>
    <w:lvl w:ilvl="1" w:tplc="87646B3A">
      <w:start w:val="1"/>
      <w:numFmt w:val="bullet"/>
      <w:pStyle w:val="BL"/>
      <w:lvlText w:val="o"/>
      <w:lvlJc w:val="left"/>
      <w:pPr>
        <w:ind w:left="1440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F2C03D2"/>
    <w:multiLevelType w:val="hybridMultilevel"/>
    <w:tmpl w:val="99A8690C"/>
    <w:lvl w:ilvl="0" w:tplc="470C1766">
      <w:start w:val="1"/>
      <w:numFmt w:val="bullet"/>
      <w:pStyle w:val="BLSub"/>
      <w:lvlText w:val=""/>
      <w:lvlJc w:val="left"/>
      <w:pPr>
        <w:ind w:left="3556" w:hanging="1854"/>
      </w:pPr>
      <w:rPr>
        <w:rFonts w:ascii="Symbol" w:hAnsi="Symbol" w:hint="default"/>
        <w:color w:val="A40F1E"/>
      </w:rPr>
    </w:lvl>
    <w:lvl w:ilvl="1" w:tplc="04090003" w:tentative="1">
      <w:start w:val="1"/>
      <w:numFmt w:val="bullet"/>
      <w:lvlText w:val="o"/>
      <w:lvlJc w:val="left"/>
      <w:pPr>
        <w:ind w:left="2858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3578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18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5738" w:hanging="360"/>
      </w:pPr>
      <w:rPr>
        <w:rFonts w:ascii="Symbol" w:hAnsi="Symbol" w:hint="default"/>
      </w:rPr>
    </w:lvl>
    <w:lvl w:ilvl="6" w:tplc="04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78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7898" w:hanging="360"/>
      </w:pPr>
      <w:rPr>
        <w:rFonts w:ascii="Symbol" w:hAnsi="Symbol" w:hint="default"/>
      </w:rPr>
    </w:lvl>
  </w:abstractNum>
  <w:abstractNum w:abstractNumId="7" w15:restartNumberingAfterBreak="0">
    <w:nsid w:val="60C53445"/>
    <w:multiLevelType w:val="hybridMultilevel"/>
    <w:tmpl w:val="66E288A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F93DB5"/>
    <w:multiLevelType w:val="multilevel"/>
    <w:tmpl w:val="5B2E770E"/>
    <w:lvl w:ilvl="0">
      <w:start w:val="1"/>
      <w:numFmt w:val="bullet"/>
      <w:lvlText w:val=""/>
      <w:lvlJc w:val="left"/>
      <w:pPr>
        <w:ind w:left="1800" w:hanging="72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abstractNum w:abstractNumId="9" w15:restartNumberingAfterBreak="0">
    <w:nsid w:val="6D604029"/>
    <w:multiLevelType w:val="hybridMultilevel"/>
    <w:tmpl w:val="195C548A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E770BAB"/>
    <w:multiLevelType w:val="hybridMultilevel"/>
    <w:tmpl w:val="A9A8365C"/>
    <w:lvl w:ilvl="0" w:tplc="0809000F">
      <w:start w:val="4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2"/>
  </w:num>
  <w:num w:numId="4">
    <w:abstractNumId w:val="5"/>
  </w:num>
  <w:num w:numId="5">
    <w:abstractNumId w:val="1"/>
  </w:num>
  <w:num w:numId="6">
    <w:abstractNumId w:val="4"/>
  </w:num>
  <w:num w:numId="7">
    <w:abstractNumId w:val="8"/>
  </w:num>
  <w:num w:numId="8">
    <w:abstractNumId w:val="6"/>
  </w:num>
  <w:num w:numId="9">
    <w:abstractNumId w:val="7"/>
  </w:num>
  <w:num w:numId="10">
    <w:abstractNumId w:val="10"/>
  </w:num>
  <w:num w:numId="11">
    <w:abstractNumId w:val="9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stylePaneSortMethod w:val="0000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05F0"/>
    <w:rsid w:val="000245A2"/>
    <w:rsid w:val="000700E0"/>
    <w:rsid w:val="00083430"/>
    <w:rsid w:val="00085452"/>
    <w:rsid w:val="000937A8"/>
    <w:rsid w:val="000D3A0C"/>
    <w:rsid w:val="000D6AF0"/>
    <w:rsid w:val="00124EC2"/>
    <w:rsid w:val="001336B1"/>
    <w:rsid w:val="00166694"/>
    <w:rsid w:val="001E454D"/>
    <w:rsid w:val="001F262D"/>
    <w:rsid w:val="001F7A2E"/>
    <w:rsid w:val="0020665D"/>
    <w:rsid w:val="00260336"/>
    <w:rsid w:val="00263F8F"/>
    <w:rsid w:val="002D6166"/>
    <w:rsid w:val="00310FBD"/>
    <w:rsid w:val="00394AA5"/>
    <w:rsid w:val="003D4614"/>
    <w:rsid w:val="003E22A7"/>
    <w:rsid w:val="003F13CA"/>
    <w:rsid w:val="004451E2"/>
    <w:rsid w:val="0046725F"/>
    <w:rsid w:val="004913AB"/>
    <w:rsid w:val="004A27A4"/>
    <w:rsid w:val="004A61B2"/>
    <w:rsid w:val="004C2AD6"/>
    <w:rsid w:val="004E0EAB"/>
    <w:rsid w:val="00505AA7"/>
    <w:rsid w:val="00531E04"/>
    <w:rsid w:val="00536580"/>
    <w:rsid w:val="00566A65"/>
    <w:rsid w:val="005D1A97"/>
    <w:rsid w:val="00627E52"/>
    <w:rsid w:val="006457F4"/>
    <w:rsid w:val="00693348"/>
    <w:rsid w:val="006A070A"/>
    <w:rsid w:val="006A7717"/>
    <w:rsid w:val="006D5670"/>
    <w:rsid w:val="006E08CB"/>
    <w:rsid w:val="0073529B"/>
    <w:rsid w:val="0075256B"/>
    <w:rsid w:val="00792DA1"/>
    <w:rsid w:val="007E7172"/>
    <w:rsid w:val="00844902"/>
    <w:rsid w:val="008577EE"/>
    <w:rsid w:val="008C3F80"/>
    <w:rsid w:val="008C64BB"/>
    <w:rsid w:val="008C656D"/>
    <w:rsid w:val="008D4E0D"/>
    <w:rsid w:val="008E6C0B"/>
    <w:rsid w:val="009045B2"/>
    <w:rsid w:val="00936FE6"/>
    <w:rsid w:val="00982D69"/>
    <w:rsid w:val="00A0518C"/>
    <w:rsid w:val="00A2379B"/>
    <w:rsid w:val="00B1450B"/>
    <w:rsid w:val="00B241CB"/>
    <w:rsid w:val="00B462EC"/>
    <w:rsid w:val="00B53500"/>
    <w:rsid w:val="00B77E0B"/>
    <w:rsid w:val="00BB3844"/>
    <w:rsid w:val="00C339DA"/>
    <w:rsid w:val="00C62907"/>
    <w:rsid w:val="00C6531B"/>
    <w:rsid w:val="00CA5C6F"/>
    <w:rsid w:val="00CC0774"/>
    <w:rsid w:val="00D14368"/>
    <w:rsid w:val="00D33221"/>
    <w:rsid w:val="00D6440B"/>
    <w:rsid w:val="00DB7A53"/>
    <w:rsid w:val="00E105F0"/>
    <w:rsid w:val="00E150D9"/>
    <w:rsid w:val="00E323D1"/>
    <w:rsid w:val="00E60D8F"/>
    <w:rsid w:val="00E65FC1"/>
    <w:rsid w:val="00EC7FAB"/>
    <w:rsid w:val="00F143EF"/>
    <w:rsid w:val="00F2245F"/>
    <w:rsid w:val="00F64FFE"/>
    <w:rsid w:val="00F774A5"/>
    <w:rsid w:val="00F853E3"/>
    <w:rsid w:val="00FD2408"/>
    <w:rsid w:val="00FF2E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193"/>
    <o:shapelayout v:ext="edit">
      <o:idmap v:ext="edit" data="1"/>
    </o:shapelayout>
  </w:shapeDefaults>
  <w:decimalSymbol w:val="."/>
  <w:listSeparator w:val=","/>
  <w14:docId w14:val="7054686F"/>
  <w15:docId w15:val="{4A1B0362-B53C-4681-90C4-A25384A03A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mbria" w:eastAsiaTheme="minorHAnsi" w:hAnsi="Cambria" w:cs="Times New Roman"/>
        <w:lang w:val="en-GB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0E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de">
    <w:name w:val="Code"/>
    <w:basedOn w:val="Normal"/>
    <w:qFormat/>
    <w:rsid w:val="00394AA5"/>
    <w:pPr>
      <w:framePr w:hSpace="181" w:vSpace="142" w:wrap="around" w:vAnchor="text" w:hAnchor="text" w:y="285"/>
      <w:ind w:left="147"/>
      <w:suppressOverlap/>
    </w:pPr>
    <w:rPr>
      <w:rFonts w:ascii="Courier" w:eastAsia="MS Mincho" w:hAnsi="Courier"/>
      <w:b/>
      <w:sz w:val="24"/>
      <w:szCs w:val="24"/>
    </w:rPr>
  </w:style>
  <w:style w:type="paragraph" w:customStyle="1" w:styleId="HChead">
    <w:name w:val="HC head"/>
    <w:basedOn w:val="Normal"/>
    <w:qFormat/>
    <w:rsid w:val="00394AA5"/>
    <w:pPr>
      <w:spacing w:before="240"/>
    </w:pPr>
    <w:rPr>
      <w:rFonts w:ascii="Arial" w:eastAsia="MS Mincho" w:hAnsi="Arial" w:cs="Arial"/>
      <w:b/>
      <w:color w:val="9E0F1D"/>
      <w:sz w:val="28"/>
      <w:szCs w:val="24"/>
    </w:rPr>
  </w:style>
  <w:style w:type="paragraph" w:customStyle="1" w:styleId="KeyTermhead">
    <w:name w:val="Key Term head"/>
    <w:basedOn w:val="Normal"/>
    <w:qFormat/>
    <w:rsid w:val="004E0EAB"/>
    <w:pPr>
      <w:spacing w:before="240"/>
    </w:pPr>
    <w:rPr>
      <w:rFonts w:ascii="Arial" w:eastAsia="MS Mincho" w:hAnsi="Arial" w:cs="Arial"/>
      <w:b/>
      <w:color w:val="008935"/>
      <w:sz w:val="32"/>
      <w:szCs w:val="24"/>
      <w:u w:val="single"/>
    </w:rPr>
  </w:style>
  <w:style w:type="paragraph" w:customStyle="1" w:styleId="Versionref">
    <w:name w:val="Version ref"/>
    <w:basedOn w:val="Normal"/>
    <w:qFormat/>
    <w:rsid w:val="00394AA5"/>
    <w:pPr>
      <w:spacing w:before="120"/>
    </w:pPr>
    <w:rPr>
      <w:rFonts w:ascii="Times" w:eastAsia="MS Mincho" w:hAnsi="Times"/>
      <w:color w:val="0000FF"/>
      <w:sz w:val="24"/>
      <w:szCs w:val="24"/>
    </w:rPr>
  </w:style>
  <w:style w:type="character" w:customStyle="1" w:styleId="SBreference">
    <w:name w:val="SB reference"/>
    <w:basedOn w:val="DefaultParagraphFont"/>
    <w:uiPriority w:val="1"/>
    <w:rsid w:val="00394AA5"/>
    <w:rPr>
      <w:sz w:val="24"/>
      <w:szCs w:val="24"/>
    </w:rPr>
  </w:style>
  <w:style w:type="paragraph" w:customStyle="1" w:styleId="Bulletlist1">
    <w:name w:val="Bullet list 1"/>
    <w:basedOn w:val="Normal"/>
    <w:rsid w:val="004E0EAB"/>
    <w:pPr>
      <w:numPr>
        <w:numId w:val="3"/>
      </w:numPr>
      <w:ind w:right="542"/>
    </w:pPr>
    <w:rPr>
      <w:rFonts w:ascii="Times" w:eastAsia="MS Mincho" w:hAnsi="Times"/>
      <w:sz w:val="24"/>
      <w:szCs w:val="24"/>
    </w:rPr>
  </w:style>
  <w:style w:type="paragraph" w:customStyle="1" w:styleId="Caption1">
    <w:name w:val="Caption1"/>
    <w:basedOn w:val="Normal"/>
    <w:rsid w:val="004E0EAB"/>
    <w:pPr>
      <w:spacing w:before="120"/>
    </w:pPr>
    <w:rPr>
      <w:rFonts w:ascii="Arial" w:eastAsia="MS Mincho" w:hAnsi="Arial" w:cs="Arial"/>
      <w:bCs/>
    </w:rPr>
  </w:style>
  <w:style w:type="paragraph" w:customStyle="1" w:styleId="HDhead">
    <w:name w:val="HD head"/>
    <w:basedOn w:val="HChead"/>
    <w:rsid w:val="0020665D"/>
    <w:rPr>
      <w:i/>
      <w:color w:val="auto"/>
      <w:sz w:val="24"/>
    </w:rPr>
  </w:style>
  <w:style w:type="paragraph" w:styleId="ListParagraph">
    <w:name w:val="List Paragraph"/>
    <w:basedOn w:val="Normal"/>
    <w:uiPriority w:val="34"/>
    <w:qFormat/>
    <w:rsid w:val="004E0EAB"/>
    <w:pPr>
      <w:ind w:left="720"/>
      <w:contextualSpacing/>
    </w:pPr>
  </w:style>
  <w:style w:type="table" w:styleId="TableGrid">
    <w:name w:val="Table Grid"/>
    <w:basedOn w:val="TableNormal"/>
    <w:uiPriority w:val="59"/>
    <w:rsid w:val="004E0E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E0EA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0EAB"/>
  </w:style>
  <w:style w:type="paragraph" w:styleId="Footer">
    <w:name w:val="footer"/>
    <w:basedOn w:val="Normal"/>
    <w:link w:val="FooterChar"/>
    <w:uiPriority w:val="99"/>
    <w:unhideWhenUsed/>
    <w:rsid w:val="004E0EA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0EAB"/>
  </w:style>
  <w:style w:type="paragraph" w:customStyle="1" w:styleId="RHRRunningheadrecto">
    <w:name w:val="RHR_Running_head_recto"/>
    <w:basedOn w:val="Normal"/>
    <w:uiPriority w:val="99"/>
    <w:rsid w:val="004E0EAB"/>
    <w:pPr>
      <w:widowControl w:val="0"/>
      <w:suppressAutoHyphens/>
      <w:autoSpaceDE w:val="0"/>
      <w:autoSpaceDN w:val="0"/>
      <w:adjustRightInd w:val="0"/>
      <w:spacing w:line="200" w:lineRule="atLeast"/>
      <w:jc w:val="right"/>
      <w:textAlignment w:val="center"/>
    </w:pPr>
    <w:rPr>
      <w:rFonts w:ascii="FrutigerLTStd-Roman" w:hAnsi="FrutigerLTStd-Roman" w:cs="FrutigerLTStd-Roman"/>
      <w:color w:val="000000"/>
      <w:sz w:val="16"/>
      <w:szCs w:val="16"/>
    </w:rPr>
  </w:style>
  <w:style w:type="paragraph" w:customStyle="1" w:styleId="CH">
    <w:name w:val="CH"/>
    <w:basedOn w:val="Normal"/>
    <w:qFormat/>
    <w:rsid w:val="004E0EAB"/>
    <w:pPr>
      <w:spacing w:before="240" w:after="240"/>
      <w:ind w:left="1134" w:hanging="567"/>
    </w:pPr>
    <w:rPr>
      <w:rFonts w:asciiTheme="minorHAnsi" w:hAnsiTheme="minorHAnsi"/>
      <w:b/>
      <w:color w:val="008000"/>
      <w:sz w:val="48"/>
      <w:szCs w:val="48"/>
    </w:rPr>
  </w:style>
  <w:style w:type="paragraph" w:customStyle="1" w:styleId="RH">
    <w:name w:val="RH"/>
    <w:basedOn w:val="Normal"/>
    <w:qFormat/>
    <w:rsid w:val="004E0EAB"/>
    <w:pPr>
      <w:spacing w:before="240" w:after="240" w:line="480" w:lineRule="exact"/>
      <w:ind w:left="1134"/>
    </w:pPr>
    <w:rPr>
      <w:rFonts w:asciiTheme="minorHAnsi" w:hAnsiTheme="minorHAnsi"/>
      <w:sz w:val="40"/>
      <w:szCs w:val="40"/>
    </w:rPr>
  </w:style>
  <w:style w:type="paragraph" w:customStyle="1" w:styleId="A">
    <w:name w:val="A"/>
    <w:basedOn w:val="Normal"/>
    <w:qFormat/>
    <w:rsid w:val="00F774A5"/>
    <w:pPr>
      <w:spacing w:before="240" w:after="240" w:line="360" w:lineRule="exact"/>
      <w:ind w:left="1134"/>
    </w:pPr>
    <w:rPr>
      <w:rFonts w:asciiTheme="minorHAnsi" w:hAnsiTheme="minorHAnsi"/>
      <w:color w:val="A40F1E"/>
      <w:sz w:val="32"/>
      <w:szCs w:val="32"/>
    </w:rPr>
  </w:style>
  <w:style w:type="paragraph" w:customStyle="1" w:styleId="NL">
    <w:name w:val="NL"/>
    <w:basedOn w:val="Normal"/>
    <w:qFormat/>
    <w:rsid w:val="004E0EAB"/>
    <w:pPr>
      <w:tabs>
        <w:tab w:val="left" w:pos="1701"/>
        <w:tab w:val="right" w:pos="9333"/>
      </w:tabs>
      <w:spacing w:line="360" w:lineRule="auto"/>
      <w:ind w:left="1418" w:hanging="284"/>
    </w:pPr>
    <w:rPr>
      <w:rFonts w:asciiTheme="minorHAnsi" w:hAnsiTheme="minorHAnsi"/>
    </w:rPr>
  </w:style>
  <w:style w:type="paragraph" w:customStyle="1" w:styleId="NLa">
    <w:name w:val="NL (a)"/>
    <w:basedOn w:val="NL"/>
    <w:qFormat/>
    <w:rsid w:val="00F2245F"/>
    <w:pPr>
      <w:tabs>
        <w:tab w:val="clear" w:pos="9333"/>
        <w:tab w:val="left" w:pos="1418"/>
        <w:tab w:val="right" w:pos="9356"/>
      </w:tabs>
      <w:ind w:left="1701" w:hanging="567"/>
    </w:pPr>
  </w:style>
  <w:style w:type="paragraph" w:customStyle="1" w:styleId="NLai">
    <w:name w:val="NL (a) i"/>
    <w:basedOn w:val="NL"/>
    <w:qFormat/>
    <w:rsid w:val="004E0EAB"/>
    <w:pPr>
      <w:tabs>
        <w:tab w:val="clear" w:pos="9333"/>
        <w:tab w:val="left" w:pos="1418"/>
        <w:tab w:val="right" w:pos="9356"/>
      </w:tabs>
      <w:ind w:left="2127" w:hanging="993"/>
    </w:pPr>
  </w:style>
  <w:style w:type="paragraph" w:customStyle="1" w:styleId="Tabletext">
    <w:name w:val="Table text"/>
    <w:basedOn w:val="Normal"/>
    <w:qFormat/>
    <w:rsid w:val="004E0EAB"/>
    <w:rPr>
      <w:rFonts w:asciiTheme="minorHAnsi" w:hAnsiTheme="minorHAnsi"/>
    </w:rPr>
  </w:style>
  <w:style w:type="paragraph" w:customStyle="1" w:styleId="Tablehead">
    <w:name w:val="Table head"/>
    <w:basedOn w:val="Normal"/>
    <w:qFormat/>
    <w:rsid w:val="004E0EAB"/>
    <w:rPr>
      <w:rFonts w:asciiTheme="minorHAnsi" w:hAnsiTheme="minorHAnsi"/>
      <w:b/>
    </w:rPr>
  </w:style>
  <w:style w:type="paragraph" w:customStyle="1" w:styleId="B">
    <w:name w:val="B"/>
    <w:basedOn w:val="Normal"/>
    <w:qFormat/>
    <w:rsid w:val="00F2245F"/>
    <w:pPr>
      <w:spacing w:before="240" w:after="240"/>
      <w:ind w:left="1134"/>
    </w:pPr>
    <w:rPr>
      <w:rFonts w:asciiTheme="minorHAnsi" w:hAnsiTheme="minorHAnsi"/>
      <w:i/>
      <w:sz w:val="28"/>
      <w:szCs w:val="28"/>
    </w:rPr>
  </w:style>
  <w:style w:type="paragraph" w:customStyle="1" w:styleId="C">
    <w:name w:val="C"/>
    <w:basedOn w:val="Normal"/>
    <w:qFormat/>
    <w:rsid w:val="004E0EAB"/>
    <w:pPr>
      <w:spacing w:before="120" w:after="120" w:line="360" w:lineRule="auto"/>
      <w:ind w:left="1134"/>
    </w:pPr>
    <w:rPr>
      <w:rFonts w:asciiTheme="minorHAnsi" w:hAnsiTheme="minorHAnsi"/>
      <w:b/>
      <w:sz w:val="22"/>
      <w:szCs w:val="22"/>
    </w:rPr>
  </w:style>
  <w:style w:type="paragraph" w:customStyle="1" w:styleId="TEXT">
    <w:name w:val="TEXT"/>
    <w:basedOn w:val="Normal"/>
    <w:qFormat/>
    <w:rsid w:val="004E0EAB"/>
    <w:pPr>
      <w:spacing w:after="120" w:line="360" w:lineRule="auto"/>
      <w:ind w:left="1134"/>
    </w:pPr>
    <w:rPr>
      <w:rFonts w:asciiTheme="minorHAnsi" w:hAnsiTheme="minorHAnsi"/>
    </w:rPr>
  </w:style>
  <w:style w:type="paragraph" w:customStyle="1" w:styleId="BL">
    <w:name w:val="BL"/>
    <w:basedOn w:val="TEXT"/>
    <w:qFormat/>
    <w:rsid w:val="00F2245F"/>
    <w:pPr>
      <w:numPr>
        <w:ilvl w:val="1"/>
        <w:numId w:val="4"/>
      </w:numPr>
      <w:ind w:hanging="306"/>
    </w:pPr>
  </w:style>
  <w:style w:type="paragraph" w:customStyle="1" w:styleId="BLSub">
    <w:name w:val="BL Sub"/>
    <w:basedOn w:val="TEXT"/>
    <w:qFormat/>
    <w:rsid w:val="00CC0774"/>
    <w:pPr>
      <w:numPr>
        <w:numId w:val="8"/>
      </w:numPr>
      <w:spacing w:after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63F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3F8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70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538</Words>
  <Characters>8769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chette UK</Company>
  <LinksUpToDate>false</LinksUpToDate>
  <CharactersWithSpaces>10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dia.Young</dc:creator>
  <cp:lastModifiedBy>J. Gardiner</cp:lastModifiedBy>
  <cp:revision>3</cp:revision>
  <dcterms:created xsi:type="dcterms:W3CDTF">2020-01-09T09:34:00Z</dcterms:created>
  <dcterms:modified xsi:type="dcterms:W3CDTF">2020-02-12T14:48:00Z</dcterms:modified>
</cp:coreProperties>
</file>